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5F4107A" w14:textId="77777777" w:rsidR="0061053D" w:rsidRPr="00DD1D18" w:rsidRDefault="00603075">
      <w:pPr>
        <w:jc w:val="center"/>
      </w:pPr>
      <w:r>
        <w:rPr>
          <w:rFonts w:hint="eastAsia"/>
        </w:rPr>
        <w:t>D</w:t>
      </w:r>
      <w:r>
        <w:t xml:space="preserve">ata mining </w:t>
      </w:r>
      <w:r w:rsidR="00BC3985" w:rsidRPr="00DD1D18">
        <w:t>(20</w:t>
      </w:r>
      <w:r w:rsidR="00792195" w:rsidRPr="00DD1D18">
        <w:t>1</w:t>
      </w:r>
      <w:r>
        <w:t>9</w:t>
      </w:r>
      <w:r w:rsidR="00BC3985" w:rsidRPr="00DD1D18">
        <w:t>/1</w:t>
      </w:r>
      <w:r w:rsidR="00792195" w:rsidRPr="00DD1D18">
        <w:t>1</w:t>
      </w:r>
      <w:r w:rsidR="00BC3985" w:rsidRPr="00DD1D18">
        <w:t>/</w:t>
      </w:r>
      <w:r>
        <w:t>4</w:t>
      </w:r>
      <w:r w:rsidR="00BC3985" w:rsidRPr="00DD1D18">
        <w:t>)</w:t>
      </w:r>
    </w:p>
    <w:p w14:paraId="2F2900D9" w14:textId="77777777" w:rsidR="0061053D" w:rsidRPr="00DD1D18" w:rsidRDefault="0061053D">
      <w:pPr>
        <w:jc w:val="center"/>
      </w:pPr>
    </w:p>
    <w:p w14:paraId="5312474B" w14:textId="77777777" w:rsidR="0061053D" w:rsidRPr="00DD1D18" w:rsidRDefault="0061053D">
      <w:pPr>
        <w:jc w:val="both"/>
      </w:pPr>
    </w:p>
    <w:p w14:paraId="7F45E681" w14:textId="77777777" w:rsidR="00CF70E4" w:rsidRPr="00EA3E34" w:rsidRDefault="00CF70E4" w:rsidP="00021024">
      <w:pPr>
        <w:numPr>
          <w:ilvl w:val="0"/>
          <w:numId w:val="5"/>
        </w:numPr>
        <w:jc w:val="both"/>
        <w:rPr>
          <w:color w:val="FF0000"/>
        </w:rPr>
      </w:pPr>
      <w:r w:rsidRPr="00EA3E34">
        <w:rPr>
          <w:color w:val="FF0000"/>
        </w:rPr>
        <w:t>(20%)</w:t>
      </w:r>
      <w:r w:rsidR="002B4A3D" w:rsidRPr="00EA3E34">
        <w:rPr>
          <w:rFonts w:hint="eastAsia"/>
          <w:color w:val="FF0000"/>
        </w:rPr>
        <w:t>W</w:t>
      </w:r>
      <w:r w:rsidR="002B4A3D" w:rsidRPr="00EA3E34">
        <w:rPr>
          <w:color w:val="FF0000"/>
        </w:rPr>
        <w:t>ith the following dataset, please build a two</w:t>
      </w:r>
      <w:r w:rsidR="009B3406" w:rsidRPr="00EA3E34">
        <w:rPr>
          <w:color w:val="FF0000"/>
        </w:rPr>
        <w:t>-</w:t>
      </w:r>
      <w:r w:rsidR="002B4A3D" w:rsidRPr="00EA3E34">
        <w:rPr>
          <w:color w:val="FF0000"/>
        </w:rPr>
        <w:t>level decision tree. Then report its prediction accuracy, recall rate, precision rate and F1 measures with the same dataset as the testing dataset.</w:t>
      </w:r>
    </w:p>
    <w:p w14:paraId="37A8D009" w14:textId="77777777" w:rsidR="00CF70E4" w:rsidRPr="00EA3E34" w:rsidRDefault="00CF70E4" w:rsidP="00CF70E4">
      <w:pPr>
        <w:jc w:val="both"/>
        <w:rPr>
          <w:color w:val="FF0000"/>
        </w:rPr>
      </w:pP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672"/>
        <w:gridCol w:w="1672"/>
        <w:gridCol w:w="1672"/>
        <w:gridCol w:w="1673"/>
        <w:gridCol w:w="1673"/>
      </w:tblGrid>
      <w:tr w:rsidR="00EA3E34" w:rsidRPr="00EA3E34" w14:paraId="01796067" w14:textId="77777777">
        <w:trPr>
          <w:trHeight w:val="746"/>
        </w:trPr>
        <w:tc>
          <w:tcPr>
            <w:tcW w:w="1672" w:type="dxa"/>
          </w:tcPr>
          <w:p w14:paraId="6241B5C5" w14:textId="77777777" w:rsidR="0002102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X</w:t>
            </w:r>
          </w:p>
        </w:tc>
        <w:tc>
          <w:tcPr>
            <w:tcW w:w="1672" w:type="dxa"/>
          </w:tcPr>
          <w:p w14:paraId="0DE731DE" w14:textId="77777777" w:rsidR="0002102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Y</w:t>
            </w:r>
          </w:p>
        </w:tc>
        <w:tc>
          <w:tcPr>
            <w:tcW w:w="1672" w:type="dxa"/>
          </w:tcPr>
          <w:p w14:paraId="7970C951" w14:textId="77777777" w:rsidR="0002102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Z</w:t>
            </w:r>
          </w:p>
        </w:tc>
        <w:tc>
          <w:tcPr>
            <w:tcW w:w="1673" w:type="dxa"/>
          </w:tcPr>
          <w:p w14:paraId="76E8270D" w14:textId="77777777" w:rsidR="0002102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 xml:space="preserve">No. of Class C1 Examples </w:t>
            </w:r>
          </w:p>
        </w:tc>
        <w:tc>
          <w:tcPr>
            <w:tcW w:w="1673" w:type="dxa"/>
          </w:tcPr>
          <w:p w14:paraId="432F1D07" w14:textId="77777777" w:rsidR="0002102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No. of Class C2 Examples</w:t>
            </w:r>
          </w:p>
        </w:tc>
      </w:tr>
      <w:tr w:rsidR="00EA3E34" w:rsidRPr="00EA3E34" w14:paraId="0696F963" w14:textId="77777777">
        <w:tc>
          <w:tcPr>
            <w:tcW w:w="1672" w:type="dxa"/>
          </w:tcPr>
          <w:p w14:paraId="2873EE24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0</w:t>
            </w:r>
          </w:p>
        </w:tc>
        <w:tc>
          <w:tcPr>
            <w:tcW w:w="1672" w:type="dxa"/>
          </w:tcPr>
          <w:p w14:paraId="0283A0B1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0</w:t>
            </w:r>
          </w:p>
        </w:tc>
        <w:tc>
          <w:tcPr>
            <w:tcW w:w="1672" w:type="dxa"/>
          </w:tcPr>
          <w:p w14:paraId="0EB85B77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0</w:t>
            </w:r>
          </w:p>
        </w:tc>
        <w:tc>
          <w:tcPr>
            <w:tcW w:w="1673" w:type="dxa"/>
          </w:tcPr>
          <w:p w14:paraId="5199A60E" w14:textId="77777777" w:rsidR="00CF70E4" w:rsidRPr="00EA3E34" w:rsidRDefault="00CF70E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5</w:t>
            </w:r>
          </w:p>
        </w:tc>
        <w:tc>
          <w:tcPr>
            <w:tcW w:w="1673" w:type="dxa"/>
          </w:tcPr>
          <w:p w14:paraId="0E845AAB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4</w:t>
            </w:r>
            <w:r w:rsidR="00CF70E4" w:rsidRPr="00EA3E34">
              <w:rPr>
                <w:color w:val="FF0000"/>
              </w:rPr>
              <w:t>0</w:t>
            </w:r>
          </w:p>
        </w:tc>
      </w:tr>
      <w:tr w:rsidR="00EA3E34" w:rsidRPr="00EA3E34" w14:paraId="69ABF4E6" w14:textId="77777777">
        <w:tc>
          <w:tcPr>
            <w:tcW w:w="1672" w:type="dxa"/>
          </w:tcPr>
          <w:p w14:paraId="68EA0555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0</w:t>
            </w:r>
          </w:p>
        </w:tc>
        <w:tc>
          <w:tcPr>
            <w:tcW w:w="1672" w:type="dxa"/>
          </w:tcPr>
          <w:p w14:paraId="74DB7AD2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0</w:t>
            </w:r>
          </w:p>
        </w:tc>
        <w:tc>
          <w:tcPr>
            <w:tcW w:w="1672" w:type="dxa"/>
          </w:tcPr>
          <w:p w14:paraId="2303CE8A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1</w:t>
            </w:r>
          </w:p>
        </w:tc>
        <w:tc>
          <w:tcPr>
            <w:tcW w:w="1673" w:type="dxa"/>
          </w:tcPr>
          <w:p w14:paraId="64174E89" w14:textId="77777777" w:rsidR="00CF70E4" w:rsidRPr="00EA3E34" w:rsidRDefault="00CF70E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0</w:t>
            </w:r>
          </w:p>
        </w:tc>
        <w:tc>
          <w:tcPr>
            <w:tcW w:w="1673" w:type="dxa"/>
          </w:tcPr>
          <w:p w14:paraId="6D2CC5C4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15</w:t>
            </w:r>
          </w:p>
        </w:tc>
      </w:tr>
      <w:tr w:rsidR="00EA3E34" w:rsidRPr="00EA3E34" w14:paraId="06869857" w14:textId="77777777">
        <w:tc>
          <w:tcPr>
            <w:tcW w:w="1672" w:type="dxa"/>
          </w:tcPr>
          <w:p w14:paraId="04DF0FC6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0</w:t>
            </w:r>
          </w:p>
        </w:tc>
        <w:tc>
          <w:tcPr>
            <w:tcW w:w="1672" w:type="dxa"/>
          </w:tcPr>
          <w:p w14:paraId="7C6CC7D6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1</w:t>
            </w:r>
          </w:p>
        </w:tc>
        <w:tc>
          <w:tcPr>
            <w:tcW w:w="1672" w:type="dxa"/>
          </w:tcPr>
          <w:p w14:paraId="743B63AF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0</w:t>
            </w:r>
          </w:p>
        </w:tc>
        <w:tc>
          <w:tcPr>
            <w:tcW w:w="1673" w:type="dxa"/>
          </w:tcPr>
          <w:p w14:paraId="256C3606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10</w:t>
            </w:r>
          </w:p>
        </w:tc>
        <w:tc>
          <w:tcPr>
            <w:tcW w:w="1673" w:type="dxa"/>
          </w:tcPr>
          <w:p w14:paraId="43614AFD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5</w:t>
            </w:r>
          </w:p>
        </w:tc>
      </w:tr>
      <w:tr w:rsidR="00EA3E34" w:rsidRPr="00EA3E34" w14:paraId="49813C7F" w14:textId="77777777">
        <w:tc>
          <w:tcPr>
            <w:tcW w:w="1672" w:type="dxa"/>
          </w:tcPr>
          <w:p w14:paraId="748EFF91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0</w:t>
            </w:r>
          </w:p>
        </w:tc>
        <w:tc>
          <w:tcPr>
            <w:tcW w:w="1672" w:type="dxa"/>
          </w:tcPr>
          <w:p w14:paraId="2CEF6632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1</w:t>
            </w:r>
          </w:p>
        </w:tc>
        <w:tc>
          <w:tcPr>
            <w:tcW w:w="1672" w:type="dxa"/>
          </w:tcPr>
          <w:p w14:paraId="77306434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1</w:t>
            </w:r>
          </w:p>
        </w:tc>
        <w:tc>
          <w:tcPr>
            <w:tcW w:w="1673" w:type="dxa"/>
          </w:tcPr>
          <w:p w14:paraId="16810924" w14:textId="77777777" w:rsidR="00CF70E4" w:rsidRPr="00EA3E34" w:rsidRDefault="00011E6B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4</w:t>
            </w:r>
            <w:r w:rsidR="00021024" w:rsidRPr="00EA3E34">
              <w:rPr>
                <w:color w:val="FF0000"/>
              </w:rPr>
              <w:t>5</w:t>
            </w:r>
          </w:p>
        </w:tc>
        <w:tc>
          <w:tcPr>
            <w:tcW w:w="1673" w:type="dxa"/>
          </w:tcPr>
          <w:p w14:paraId="6F48736E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0</w:t>
            </w:r>
          </w:p>
        </w:tc>
      </w:tr>
      <w:tr w:rsidR="00EA3E34" w:rsidRPr="00EA3E34" w14:paraId="0A050FD3" w14:textId="77777777">
        <w:tc>
          <w:tcPr>
            <w:tcW w:w="1672" w:type="dxa"/>
          </w:tcPr>
          <w:p w14:paraId="7DFA9F96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1</w:t>
            </w:r>
          </w:p>
        </w:tc>
        <w:tc>
          <w:tcPr>
            <w:tcW w:w="1672" w:type="dxa"/>
          </w:tcPr>
          <w:p w14:paraId="12C93A53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0</w:t>
            </w:r>
          </w:p>
        </w:tc>
        <w:tc>
          <w:tcPr>
            <w:tcW w:w="1672" w:type="dxa"/>
          </w:tcPr>
          <w:p w14:paraId="4CCF4D4E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0</w:t>
            </w:r>
          </w:p>
        </w:tc>
        <w:tc>
          <w:tcPr>
            <w:tcW w:w="1673" w:type="dxa"/>
          </w:tcPr>
          <w:p w14:paraId="47D58A4B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1</w:t>
            </w:r>
            <w:r w:rsidR="00CF70E4" w:rsidRPr="00EA3E34">
              <w:rPr>
                <w:color w:val="FF0000"/>
              </w:rPr>
              <w:t>0</w:t>
            </w:r>
          </w:p>
        </w:tc>
        <w:tc>
          <w:tcPr>
            <w:tcW w:w="1673" w:type="dxa"/>
          </w:tcPr>
          <w:p w14:paraId="66273ABB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5</w:t>
            </w:r>
          </w:p>
        </w:tc>
      </w:tr>
      <w:tr w:rsidR="00EA3E34" w:rsidRPr="00EA3E34" w14:paraId="60B722EC" w14:textId="77777777">
        <w:tc>
          <w:tcPr>
            <w:tcW w:w="1672" w:type="dxa"/>
          </w:tcPr>
          <w:p w14:paraId="7F3CB6BD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1</w:t>
            </w:r>
          </w:p>
        </w:tc>
        <w:tc>
          <w:tcPr>
            <w:tcW w:w="1672" w:type="dxa"/>
          </w:tcPr>
          <w:p w14:paraId="573B6D7D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0</w:t>
            </w:r>
          </w:p>
        </w:tc>
        <w:tc>
          <w:tcPr>
            <w:tcW w:w="1672" w:type="dxa"/>
          </w:tcPr>
          <w:p w14:paraId="1DE445EE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1</w:t>
            </w:r>
          </w:p>
        </w:tc>
        <w:tc>
          <w:tcPr>
            <w:tcW w:w="1673" w:type="dxa"/>
          </w:tcPr>
          <w:p w14:paraId="595B760E" w14:textId="77777777" w:rsidR="00CF70E4" w:rsidRPr="00EA3E34" w:rsidRDefault="00CF70E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25</w:t>
            </w:r>
          </w:p>
        </w:tc>
        <w:tc>
          <w:tcPr>
            <w:tcW w:w="1673" w:type="dxa"/>
          </w:tcPr>
          <w:p w14:paraId="24CCD293" w14:textId="77777777" w:rsidR="00CF70E4" w:rsidRPr="00EA3E34" w:rsidRDefault="00CF70E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0</w:t>
            </w:r>
          </w:p>
        </w:tc>
      </w:tr>
      <w:tr w:rsidR="00EA3E34" w:rsidRPr="00EA3E34" w14:paraId="78ADB04D" w14:textId="77777777">
        <w:tc>
          <w:tcPr>
            <w:tcW w:w="1672" w:type="dxa"/>
          </w:tcPr>
          <w:p w14:paraId="6CC3A98C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1</w:t>
            </w:r>
          </w:p>
        </w:tc>
        <w:tc>
          <w:tcPr>
            <w:tcW w:w="1672" w:type="dxa"/>
          </w:tcPr>
          <w:p w14:paraId="294C5CB1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1</w:t>
            </w:r>
          </w:p>
        </w:tc>
        <w:tc>
          <w:tcPr>
            <w:tcW w:w="1672" w:type="dxa"/>
          </w:tcPr>
          <w:p w14:paraId="718CBD73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0</w:t>
            </w:r>
          </w:p>
        </w:tc>
        <w:tc>
          <w:tcPr>
            <w:tcW w:w="1673" w:type="dxa"/>
          </w:tcPr>
          <w:p w14:paraId="3F4CEC19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5</w:t>
            </w:r>
          </w:p>
        </w:tc>
        <w:tc>
          <w:tcPr>
            <w:tcW w:w="1673" w:type="dxa"/>
          </w:tcPr>
          <w:p w14:paraId="050A56B9" w14:textId="77777777" w:rsidR="00CF70E4" w:rsidRPr="00EA3E34" w:rsidRDefault="00011E6B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1</w:t>
            </w:r>
            <w:r w:rsidR="00021024" w:rsidRPr="00EA3E34">
              <w:rPr>
                <w:color w:val="FF0000"/>
              </w:rPr>
              <w:t>0</w:t>
            </w:r>
          </w:p>
        </w:tc>
      </w:tr>
      <w:tr w:rsidR="00CF70E4" w:rsidRPr="00EA3E34" w14:paraId="46170670" w14:textId="77777777">
        <w:tc>
          <w:tcPr>
            <w:tcW w:w="1672" w:type="dxa"/>
          </w:tcPr>
          <w:p w14:paraId="3A51638C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1</w:t>
            </w:r>
          </w:p>
        </w:tc>
        <w:tc>
          <w:tcPr>
            <w:tcW w:w="1672" w:type="dxa"/>
          </w:tcPr>
          <w:p w14:paraId="5F64C926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1</w:t>
            </w:r>
          </w:p>
        </w:tc>
        <w:tc>
          <w:tcPr>
            <w:tcW w:w="1672" w:type="dxa"/>
          </w:tcPr>
          <w:p w14:paraId="3885A819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1</w:t>
            </w:r>
          </w:p>
        </w:tc>
        <w:tc>
          <w:tcPr>
            <w:tcW w:w="1673" w:type="dxa"/>
          </w:tcPr>
          <w:p w14:paraId="7A8E9322" w14:textId="77777777" w:rsidR="00CF70E4" w:rsidRPr="00EA3E34" w:rsidRDefault="00021024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5</w:t>
            </w:r>
          </w:p>
        </w:tc>
        <w:tc>
          <w:tcPr>
            <w:tcW w:w="1673" w:type="dxa"/>
          </w:tcPr>
          <w:p w14:paraId="4AAF6734" w14:textId="77777777" w:rsidR="00CF70E4" w:rsidRPr="00EA3E34" w:rsidRDefault="00011E6B" w:rsidP="00021024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2</w:t>
            </w:r>
            <w:r w:rsidR="00021024" w:rsidRPr="00EA3E34">
              <w:rPr>
                <w:color w:val="FF0000"/>
              </w:rPr>
              <w:t>0</w:t>
            </w:r>
          </w:p>
        </w:tc>
      </w:tr>
    </w:tbl>
    <w:p w14:paraId="7C5EDAA3" w14:textId="77777777" w:rsidR="00CF70E4" w:rsidRPr="00EA3E34" w:rsidRDefault="00CF70E4" w:rsidP="00CF70E4">
      <w:pPr>
        <w:pStyle w:val="10"/>
        <w:spacing w:before="0" w:after="0"/>
        <w:ind w:left="128"/>
        <w:rPr>
          <w:rFonts w:ascii="Times New Roman" w:eastAsia="新細明體"/>
          <w:color w:val="FF0000"/>
          <w:szCs w:val="24"/>
        </w:rPr>
      </w:pPr>
    </w:p>
    <w:p w14:paraId="5DF6AB41" w14:textId="77777777" w:rsidR="00EC7EF3" w:rsidRPr="00EA3E34" w:rsidRDefault="00EC7EF3" w:rsidP="00EC7EF3">
      <w:pPr>
        <w:rPr>
          <w:color w:val="FF0000"/>
        </w:rPr>
      </w:pPr>
    </w:p>
    <w:p w14:paraId="5B14C92F" w14:textId="77777777" w:rsidR="00EC7EF3" w:rsidRPr="00EA3E34" w:rsidRDefault="00EC7EF3" w:rsidP="00EC7EF3">
      <w:pPr>
        <w:numPr>
          <w:ilvl w:val="0"/>
          <w:numId w:val="5"/>
        </w:numPr>
        <w:rPr>
          <w:color w:val="FF0000"/>
        </w:rPr>
      </w:pPr>
      <w:r w:rsidRPr="00EA3E34">
        <w:rPr>
          <w:color w:val="FF0000"/>
        </w:rPr>
        <w:t xml:space="preserve">(20%) </w:t>
      </w:r>
      <w:r w:rsidR="00B43DC2" w:rsidRPr="00EA3E34">
        <w:rPr>
          <w:color w:val="FF0000"/>
        </w:rPr>
        <w:t>Answer the following questions:</w:t>
      </w:r>
    </w:p>
    <w:p w14:paraId="4776F17B" w14:textId="77777777" w:rsidR="00B43DC2" w:rsidRPr="00EA3E34" w:rsidRDefault="00B43DC2" w:rsidP="00B43DC2">
      <w:pPr>
        <w:numPr>
          <w:ilvl w:val="1"/>
          <w:numId w:val="5"/>
        </w:numPr>
        <w:rPr>
          <w:color w:val="FF0000"/>
        </w:rPr>
      </w:pPr>
      <w:r w:rsidRPr="00EA3E34">
        <w:rPr>
          <w:color w:val="FF0000"/>
        </w:rPr>
        <w:t>Give the definition of data mining. (</w:t>
      </w:r>
      <w:r w:rsidR="00457340" w:rsidRPr="00EA3E34">
        <w:rPr>
          <w:color w:val="FF0000"/>
        </w:rPr>
        <w:t>5</w:t>
      </w:r>
      <w:r w:rsidRPr="00EA3E34">
        <w:rPr>
          <w:color w:val="FF0000"/>
        </w:rPr>
        <w:t>%)</w:t>
      </w:r>
    </w:p>
    <w:p w14:paraId="391ADA9E" w14:textId="77777777" w:rsidR="00457340" w:rsidRPr="00EA3E34" w:rsidRDefault="00457340" w:rsidP="00B43DC2">
      <w:pPr>
        <w:numPr>
          <w:ilvl w:val="1"/>
          <w:numId w:val="5"/>
        </w:numPr>
        <w:rPr>
          <w:color w:val="FF0000"/>
        </w:rPr>
      </w:pPr>
      <w:r w:rsidRPr="00EA3E34">
        <w:rPr>
          <w:color w:val="FF0000"/>
        </w:rPr>
        <w:t xml:space="preserve">What are support vectors in an SVM? (5%) What is the difference between a hard margin SVM and a soft margin SVM? (5%) How kernel functions are useful in training an SVM? (5%) </w:t>
      </w:r>
    </w:p>
    <w:p w14:paraId="5641BE8E" w14:textId="44833128" w:rsidR="00AE4F08" w:rsidRDefault="00AE4F08">
      <w:pPr>
        <w:widowControl/>
        <w:rPr>
          <w:color w:val="FF0000"/>
        </w:rPr>
      </w:pPr>
      <w:r>
        <w:rPr>
          <w:color w:val="FF0000"/>
        </w:rPr>
        <w:br w:type="page"/>
      </w:r>
    </w:p>
    <w:p w14:paraId="78019748" w14:textId="77777777" w:rsidR="00CF70E4" w:rsidRPr="00EA3E34" w:rsidRDefault="00CF70E4" w:rsidP="00CF70E4">
      <w:pPr>
        <w:pStyle w:val="10"/>
        <w:spacing w:before="0" w:after="0"/>
        <w:ind w:left="128"/>
        <w:rPr>
          <w:rFonts w:ascii="Times New Roman" w:eastAsia="新細明體"/>
          <w:color w:val="FF0000"/>
          <w:szCs w:val="24"/>
        </w:rPr>
      </w:pPr>
    </w:p>
    <w:p w14:paraId="333841A7" w14:textId="77777777" w:rsidR="0061053D" w:rsidRPr="00EA3E34" w:rsidRDefault="00457340" w:rsidP="0023412F">
      <w:pPr>
        <w:pStyle w:val="10"/>
        <w:numPr>
          <w:ilvl w:val="0"/>
          <w:numId w:val="5"/>
        </w:numPr>
        <w:spacing w:before="0" w:after="0"/>
        <w:rPr>
          <w:rFonts w:ascii="Times New Roman" w:eastAsia="新細明體"/>
          <w:color w:val="FF0000"/>
          <w:szCs w:val="24"/>
        </w:rPr>
      </w:pPr>
      <w:r w:rsidRPr="00EA3E34">
        <w:rPr>
          <w:rFonts w:ascii="Times New Roman" w:eastAsia="新細明體"/>
          <w:color w:val="FF0000"/>
          <w:szCs w:val="24"/>
        </w:rPr>
        <w:t xml:space="preserve"> </w:t>
      </w:r>
      <w:r w:rsidR="0061053D" w:rsidRPr="00EA3E34">
        <w:rPr>
          <w:rFonts w:ascii="Times New Roman" w:eastAsia="新細明體"/>
          <w:color w:val="FF0000"/>
          <w:szCs w:val="24"/>
        </w:rPr>
        <w:t>(20%)</w:t>
      </w:r>
      <w:r w:rsidR="00B43DC2" w:rsidRPr="00EA3E34">
        <w:rPr>
          <w:rFonts w:ascii="Times New Roman" w:eastAsia="新細明體"/>
          <w:color w:val="FF0000"/>
          <w:szCs w:val="24"/>
        </w:rPr>
        <w:t xml:space="preserve"> </w:t>
      </w:r>
      <w:r w:rsidR="0023412F" w:rsidRPr="00EA3E34">
        <w:rPr>
          <w:rFonts w:ascii="Times New Roman" w:eastAsia="新細明體"/>
          <w:color w:val="FF0000"/>
          <w:szCs w:val="24"/>
        </w:rPr>
        <w:t>(Saturday morning problem—</w:t>
      </w:r>
      <w:r w:rsidR="006B59C0" w:rsidRPr="00EA3E34">
        <w:rPr>
          <w:rFonts w:ascii="Times New Roman" w:eastAsia="新細明體"/>
          <w:color w:val="FF0000"/>
          <w:szCs w:val="24"/>
        </w:rPr>
        <w:t>To p</w:t>
      </w:r>
      <w:r w:rsidR="0023412F" w:rsidRPr="00EA3E34">
        <w:rPr>
          <w:rFonts w:ascii="Times New Roman" w:eastAsia="新細明體"/>
          <w:color w:val="FF0000"/>
          <w:szCs w:val="24"/>
        </w:rPr>
        <w:t xml:space="preserve">lay or not to play?) </w:t>
      </w:r>
      <w:r w:rsidR="002B4A3D" w:rsidRPr="00EA3E34">
        <w:rPr>
          <w:rFonts w:ascii="Times New Roman" w:eastAsia="新細明體" w:hint="eastAsia"/>
          <w:color w:val="FF0000"/>
          <w:szCs w:val="24"/>
        </w:rPr>
        <w:t>T</w:t>
      </w:r>
      <w:r w:rsidR="002B4A3D" w:rsidRPr="00EA3E34">
        <w:rPr>
          <w:rFonts w:ascii="Times New Roman" w:eastAsia="新細明體"/>
          <w:color w:val="FF0000"/>
          <w:szCs w:val="24"/>
        </w:rPr>
        <w:t xml:space="preserve">he very first example for explaining Decision </w:t>
      </w:r>
      <w:r w:rsidR="00B43DC2" w:rsidRPr="00EA3E34">
        <w:rPr>
          <w:rFonts w:ascii="Times New Roman" w:eastAsia="新細明體"/>
          <w:color w:val="FF0000"/>
          <w:szCs w:val="24"/>
        </w:rPr>
        <w:t>T</w:t>
      </w:r>
      <w:r w:rsidR="002B4A3D" w:rsidRPr="00EA3E34">
        <w:rPr>
          <w:rFonts w:ascii="Times New Roman" w:eastAsia="新細明體"/>
          <w:color w:val="FF0000"/>
          <w:szCs w:val="24"/>
        </w:rPr>
        <w:t>ree</w:t>
      </w:r>
      <w:r w:rsidR="00B43DC2" w:rsidRPr="00EA3E34">
        <w:rPr>
          <w:rFonts w:ascii="Times New Roman" w:eastAsia="新細明體"/>
          <w:color w:val="FF0000"/>
          <w:szCs w:val="24"/>
        </w:rPr>
        <w:t>s</w:t>
      </w:r>
      <w:r w:rsidR="002B4A3D" w:rsidRPr="00EA3E34">
        <w:rPr>
          <w:rFonts w:ascii="Times New Roman" w:eastAsia="新細明體"/>
          <w:color w:val="FF0000"/>
          <w:szCs w:val="24"/>
        </w:rPr>
        <w:t xml:space="preserve"> is the Saturday morning problem. I have modified the class distribution of the dataset. Please use the </w:t>
      </w:r>
      <w:r w:rsidR="0023412F" w:rsidRPr="00EA3E34">
        <w:rPr>
          <w:rFonts w:ascii="Times New Roman" w:eastAsia="新細明體"/>
          <w:color w:val="FF0000"/>
          <w:szCs w:val="24"/>
        </w:rPr>
        <w:t xml:space="preserve">Naïve Bayes classifier </w:t>
      </w:r>
      <w:r w:rsidR="002B4A3D" w:rsidRPr="00EA3E34">
        <w:rPr>
          <w:rFonts w:ascii="Times New Roman" w:eastAsia="新細明體" w:hint="eastAsia"/>
          <w:color w:val="FF0000"/>
          <w:szCs w:val="24"/>
        </w:rPr>
        <w:t>t</w:t>
      </w:r>
      <w:r w:rsidR="002B4A3D" w:rsidRPr="00EA3E34">
        <w:rPr>
          <w:rFonts w:ascii="Times New Roman" w:eastAsia="新細明體"/>
          <w:color w:val="FF0000"/>
          <w:szCs w:val="24"/>
        </w:rPr>
        <w:t>o determine the class label of the following testing example:</w:t>
      </w:r>
    </w:p>
    <w:p w14:paraId="103B6502" w14:textId="77777777" w:rsidR="002B4A3D" w:rsidRPr="00EA3E34" w:rsidRDefault="002B4A3D" w:rsidP="002B4A3D">
      <w:pPr>
        <w:pStyle w:val="10"/>
        <w:spacing w:before="0" w:after="0"/>
        <w:rPr>
          <w:rFonts w:ascii="Times New Roman" w:eastAsia="新細明體"/>
          <w:color w:val="FF0000"/>
          <w:szCs w:val="24"/>
        </w:rPr>
      </w:pPr>
    </w:p>
    <w:p w14:paraId="519EC030" w14:textId="77777777" w:rsidR="0023412F" w:rsidRPr="00EA3E34" w:rsidRDefault="002462E3" w:rsidP="0023412F">
      <w:pPr>
        <w:pStyle w:val="10"/>
        <w:spacing w:before="0" w:after="0"/>
        <w:ind w:left="480"/>
        <w:rPr>
          <w:rFonts w:ascii="Times New Roman" w:eastAsia="新細明體"/>
          <w:color w:val="FF0000"/>
          <w:szCs w:val="24"/>
        </w:rPr>
      </w:pPr>
      <w:r w:rsidRPr="00EA3E34">
        <w:rPr>
          <w:rFonts w:ascii="Times New Roman" w:eastAsia="新細明體"/>
          <w:b/>
          <w:color w:val="FF0000"/>
          <w:szCs w:val="24"/>
        </w:rPr>
        <w:t>X</w:t>
      </w:r>
      <w:r w:rsidRPr="00EA3E34">
        <w:rPr>
          <w:rFonts w:ascii="Times New Roman" w:eastAsia="新細明體"/>
          <w:color w:val="FF0000"/>
          <w:szCs w:val="24"/>
        </w:rPr>
        <w:t>=</w:t>
      </w:r>
      <w:r w:rsidR="0023412F" w:rsidRPr="00EA3E34">
        <w:rPr>
          <w:rFonts w:ascii="Times New Roman" w:eastAsia="新細明體" w:hint="eastAsia"/>
          <w:color w:val="FF0000"/>
          <w:szCs w:val="24"/>
        </w:rPr>
        <w:t>（</w:t>
      </w:r>
      <w:r w:rsidR="0023412F" w:rsidRPr="00EA3E34">
        <w:rPr>
          <w:rFonts w:ascii="Times New Roman" w:eastAsia="新細明體"/>
          <w:color w:val="FF0000"/>
          <w:szCs w:val="24"/>
        </w:rPr>
        <w:t>Outlook=</w:t>
      </w:r>
      <w:r w:rsidR="006B59C0" w:rsidRPr="00EA3E34">
        <w:rPr>
          <w:rFonts w:ascii="Times New Roman" w:eastAsia="新細明體"/>
          <w:color w:val="FF0000"/>
          <w:szCs w:val="24"/>
        </w:rPr>
        <w:t>Rain</w:t>
      </w:r>
      <w:r w:rsidR="0023412F" w:rsidRPr="00EA3E34">
        <w:rPr>
          <w:rFonts w:ascii="Times New Roman" w:eastAsia="新細明體"/>
          <w:color w:val="FF0000"/>
          <w:szCs w:val="24"/>
        </w:rPr>
        <w:t>, Temperature=</w:t>
      </w:r>
      <w:r w:rsidRPr="00EA3E34">
        <w:rPr>
          <w:rFonts w:ascii="Times New Roman" w:eastAsia="新細明體"/>
          <w:color w:val="FF0000"/>
          <w:szCs w:val="24"/>
        </w:rPr>
        <w:t>M</w:t>
      </w:r>
      <w:r w:rsidR="006B59C0" w:rsidRPr="00EA3E34">
        <w:rPr>
          <w:rFonts w:ascii="Times New Roman" w:eastAsia="新細明體"/>
          <w:color w:val="FF0000"/>
          <w:szCs w:val="24"/>
        </w:rPr>
        <w:t>ild</w:t>
      </w:r>
      <w:r w:rsidR="0023412F" w:rsidRPr="00EA3E34">
        <w:rPr>
          <w:rFonts w:ascii="Times New Roman" w:eastAsia="新細明體"/>
          <w:color w:val="FF0000"/>
          <w:szCs w:val="24"/>
        </w:rPr>
        <w:t xml:space="preserve">, Humidity = </w:t>
      </w:r>
      <w:r w:rsidR="00C20FD6" w:rsidRPr="00EA3E34">
        <w:rPr>
          <w:rFonts w:ascii="Times New Roman" w:eastAsia="新細明體"/>
          <w:color w:val="FF0000"/>
          <w:szCs w:val="24"/>
        </w:rPr>
        <w:t>Normal</w:t>
      </w:r>
      <w:r w:rsidR="0023412F" w:rsidRPr="00EA3E34">
        <w:rPr>
          <w:rFonts w:ascii="Times New Roman" w:eastAsia="新細明體"/>
          <w:color w:val="FF0000"/>
          <w:szCs w:val="24"/>
        </w:rPr>
        <w:t xml:space="preserve">, Wind = </w:t>
      </w:r>
      <w:r w:rsidR="00C20FD6" w:rsidRPr="00EA3E34">
        <w:rPr>
          <w:rFonts w:ascii="Times New Roman" w:eastAsia="新細明體"/>
          <w:color w:val="FF0000"/>
          <w:szCs w:val="24"/>
        </w:rPr>
        <w:t>S</w:t>
      </w:r>
      <w:r w:rsidR="0023412F" w:rsidRPr="00EA3E34">
        <w:rPr>
          <w:rFonts w:ascii="Times New Roman" w:eastAsia="新細明體"/>
          <w:color w:val="FF0000"/>
          <w:szCs w:val="24"/>
        </w:rPr>
        <w:t>trong</w:t>
      </w:r>
      <w:r w:rsidR="0023412F" w:rsidRPr="00EA3E34">
        <w:rPr>
          <w:rFonts w:ascii="Times New Roman" w:eastAsia="新細明體" w:hint="eastAsia"/>
          <w:color w:val="FF0000"/>
          <w:szCs w:val="24"/>
        </w:rPr>
        <w:t>）</w:t>
      </w:r>
      <w:r w:rsidR="002F51D5" w:rsidRPr="00EA3E34">
        <w:rPr>
          <w:rFonts w:ascii="Times New Roman" w:eastAsia="新細明體"/>
          <w:color w:val="FF0000"/>
          <w:szCs w:val="24"/>
        </w:rPr>
        <w:t xml:space="preserve"> </w:t>
      </w:r>
    </w:p>
    <w:p w14:paraId="523FCFB2" w14:textId="77777777" w:rsidR="00492F8F" w:rsidRPr="00EA3E34" w:rsidRDefault="00492F8F">
      <w:pPr>
        <w:jc w:val="both"/>
        <w:rPr>
          <w:color w:val="FF0000"/>
        </w:rPr>
      </w:pPr>
    </w:p>
    <w:tbl>
      <w:tblPr>
        <w:tblStyle w:val="a5"/>
        <w:tblW w:w="0" w:type="auto"/>
        <w:jc w:val="center"/>
        <w:tblLook w:val="01E0" w:firstRow="1" w:lastRow="1" w:firstColumn="1" w:lastColumn="1" w:noHBand="0" w:noVBand="0"/>
      </w:tblPr>
      <w:tblGrid>
        <w:gridCol w:w="630"/>
        <w:gridCol w:w="1069"/>
        <w:gridCol w:w="1426"/>
        <w:gridCol w:w="1137"/>
        <w:gridCol w:w="857"/>
        <w:gridCol w:w="1280"/>
      </w:tblGrid>
      <w:tr w:rsidR="00EA3E34" w:rsidRPr="00EA3E34" w14:paraId="1B4FEDE6" w14:textId="77777777">
        <w:trPr>
          <w:jc w:val="center"/>
        </w:trPr>
        <w:tc>
          <w:tcPr>
            <w:tcW w:w="616" w:type="dxa"/>
          </w:tcPr>
          <w:p w14:paraId="750FCCD5" w14:textId="77777777" w:rsidR="00492F8F" w:rsidRPr="00EA3E34" w:rsidRDefault="00492F8F">
            <w:pPr>
              <w:jc w:val="both"/>
              <w:rPr>
                <w:b/>
                <w:color w:val="FF0000"/>
              </w:rPr>
            </w:pPr>
            <w:r w:rsidRPr="00EA3E34">
              <w:rPr>
                <w:b/>
                <w:color w:val="FF0000"/>
              </w:rPr>
              <w:t>Day</w:t>
            </w:r>
          </w:p>
        </w:tc>
        <w:tc>
          <w:tcPr>
            <w:tcW w:w="1003" w:type="dxa"/>
          </w:tcPr>
          <w:p w14:paraId="7A31FA2A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Outlook</w:t>
            </w:r>
          </w:p>
        </w:tc>
        <w:tc>
          <w:tcPr>
            <w:tcW w:w="1426" w:type="dxa"/>
          </w:tcPr>
          <w:p w14:paraId="6A5727F3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Temperature</w:t>
            </w:r>
          </w:p>
        </w:tc>
        <w:tc>
          <w:tcPr>
            <w:tcW w:w="1137" w:type="dxa"/>
          </w:tcPr>
          <w:p w14:paraId="2CA47783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Humidity</w:t>
            </w:r>
          </w:p>
        </w:tc>
        <w:tc>
          <w:tcPr>
            <w:tcW w:w="740" w:type="dxa"/>
          </w:tcPr>
          <w:p w14:paraId="3C899516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Wind</w:t>
            </w:r>
          </w:p>
        </w:tc>
        <w:tc>
          <w:tcPr>
            <w:tcW w:w="1280" w:type="dxa"/>
          </w:tcPr>
          <w:p w14:paraId="05294530" w14:textId="77777777" w:rsidR="00492F8F" w:rsidRPr="00EA3E34" w:rsidRDefault="00492F8F">
            <w:pPr>
              <w:jc w:val="both"/>
              <w:rPr>
                <w:color w:val="FF0000"/>
              </w:rPr>
            </w:pPr>
            <w:proofErr w:type="spellStart"/>
            <w:r w:rsidRPr="00EA3E34">
              <w:rPr>
                <w:color w:val="FF0000"/>
              </w:rPr>
              <w:t>PlayTennis</w:t>
            </w:r>
            <w:proofErr w:type="spellEnd"/>
          </w:p>
        </w:tc>
      </w:tr>
      <w:tr w:rsidR="00EA3E34" w:rsidRPr="00EA3E34" w14:paraId="53D828B3" w14:textId="77777777">
        <w:trPr>
          <w:jc w:val="center"/>
        </w:trPr>
        <w:tc>
          <w:tcPr>
            <w:tcW w:w="616" w:type="dxa"/>
          </w:tcPr>
          <w:p w14:paraId="64665184" w14:textId="77777777" w:rsidR="00492F8F" w:rsidRPr="00EA3E34" w:rsidRDefault="00492F8F">
            <w:pPr>
              <w:jc w:val="both"/>
              <w:rPr>
                <w:b/>
                <w:color w:val="FF0000"/>
              </w:rPr>
            </w:pPr>
            <w:r w:rsidRPr="00EA3E34">
              <w:rPr>
                <w:b/>
                <w:color w:val="FF0000"/>
              </w:rPr>
              <w:t>D1</w:t>
            </w:r>
          </w:p>
        </w:tc>
        <w:tc>
          <w:tcPr>
            <w:tcW w:w="1003" w:type="dxa"/>
          </w:tcPr>
          <w:p w14:paraId="4452214D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Sunny</w:t>
            </w:r>
          </w:p>
        </w:tc>
        <w:tc>
          <w:tcPr>
            <w:tcW w:w="1426" w:type="dxa"/>
          </w:tcPr>
          <w:p w14:paraId="1DD4537A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Hot</w:t>
            </w:r>
          </w:p>
        </w:tc>
        <w:tc>
          <w:tcPr>
            <w:tcW w:w="1137" w:type="dxa"/>
          </w:tcPr>
          <w:p w14:paraId="75933440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High</w:t>
            </w:r>
          </w:p>
        </w:tc>
        <w:tc>
          <w:tcPr>
            <w:tcW w:w="740" w:type="dxa"/>
          </w:tcPr>
          <w:p w14:paraId="2B487FA6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Weak</w:t>
            </w:r>
          </w:p>
        </w:tc>
        <w:tc>
          <w:tcPr>
            <w:tcW w:w="1280" w:type="dxa"/>
          </w:tcPr>
          <w:p w14:paraId="1755DBA6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No</w:t>
            </w:r>
          </w:p>
        </w:tc>
      </w:tr>
      <w:tr w:rsidR="00EA3E34" w:rsidRPr="00EA3E34" w14:paraId="033D1CBE" w14:textId="77777777">
        <w:trPr>
          <w:jc w:val="center"/>
        </w:trPr>
        <w:tc>
          <w:tcPr>
            <w:tcW w:w="616" w:type="dxa"/>
          </w:tcPr>
          <w:p w14:paraId="269E3A1D" w14:textId="77777777" w:rsidR="00492F8F" w:rsidRPr="00EA3E34" w:rsidRDefault="00492F8F">
            <w:pPr>
              <w:jc w:val="both"/>
              <w:rPr>
                <w:b/>
                <w:color w:val="FF0000"/>
              </w:rPr>
            </w:pPr>
            <w:r w:rsidRPr="00EA3E34">
              <w:rPr>
                <w:b/>
                <w:color w:val="FF0000"/>
              </w:rPr>
              <w:t>D2</w:t>
            </w:r>
          </w:p>
        </w:tc>
        <w:tc>
          <w:tcPr>
            <w:tcW w:w="1003" w:type="dxa"/>
          </w:tcPr>
          <w:p w14:paraId="1F283145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Sunny</w:t>
            </w:r>
          </w:p>
        </w:tc>
        <w:tc>
          <w:tcPr>
            <w:tcW w:w="1426" w:type="dxa"/>
          </w:tcPr>
          <w:p w14:paraId="63F6E986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Hot</w:t>
            </w:r>
          </w:p>
        </w:tc>
        <w:tc>
          <w:tcPr>
            <w:tcW w:w="1137" w:type="dxa"/>
          </w:tcPr>
          <w:p w14:paraId="1269A222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High</w:t>
            </w:r>
          </w:p>
        </w:tc>
        <w:tc>
          <w:tcPr>
            <w:tcW w:w="740" w:type="dxa"/>
          </w:tcPr>
          <w:p w14:paraId="797DADC4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Strong</w:t>
            </w:r>
          </w:p>
        </w:tc>
        <w:tc>
          <w:tcPr>
            <w:tcW w:w="1280" w:type="dxa"/>
          </w:tcPr>
          <w:p w14:paraId="658039FA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No</w:t>
            </w:r>
          </w:p>
        </w:tc>
      </w:tr>
      <w:tr w:rsidR="00EA3E34" w:rsidRPr="00EA3E34" w14:paraId="19EF1DDF" w14:textId="77777777">
        <w:trPr>
          <w:jc w:val="center"/>
        </w:trPr>
        <w:tc>
          <w:tcPr>
            <w:tcW w:w="616" w:type="dxa"/>
          </w:tcPr>
          <w:p w14:paraId="5A844E3C" w14:textId="77777777" w:rsidR="00492F8F" w:rsidRPr="00EA3E34" w:rsidRDefault="00492F8F">
            <w:pPr>
              <w:jc w:val="both"/>
              <w:rPr>
                <w:b/>
                <w:color w:val="FF0000"/>
              </w:rPr>
            </w:pPr>
            <w:r w:rsidRPr="00EA3E34">
              <w:rPr>
                <w:b/>
                <w:color w:val="FF0000"/>
              </w:rPr>
              <w:t>D3</w:t>
            </w:r>
          </w:p>
        </w:tc>
        <w:tc>
          <w:tcPr>
            <w:tcW w:w="1003" w:type="dxa"/>
          </w:tcPr>
          <w:p w14:paraId="20BA29E5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Overcast</w:t>
            </w:r>
          </w:p>
        </w:tc>
        <w:tc>
          <w:tcPr>
            <w:tcW w:w="1426" w:type="dxa"/>
          </w:tcPr>
          <w:p w14:paraId="20E5F55C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Hot</w:t>
            </w:r>
          </w:p>
        </w:tc>
        <w:tc>
          <w:tcPr>
            <w:tcW w:w="1137" w:type="dxa"/>
          </w:tcPr>
          <w:p w14:paraId="3102829F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High</w:t>
            </w:r>
          </w:p>
        </w:tc>
        <w:tc>
          <w:tcPr>
            <w:tcW w:w="740" w:type="dxa"/>
          </w:tcPr>
          <w:p w14:paraId="4859CA14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Weak</w:t>
            </w:r>
          </w:p>
        </w:tc>
        <w:tc>
          <w:tcPr>
            <w:tcW w:w="1280" w:type="dxa"/>
          </w:tcPr>
          <w:p w14:paraId="37AA4393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Yes</w:t>
            </w:r>
          </w:p>
        </w:tc>
      </w:tr>
      <w:tr w:rsidR="00EA3E34" w:rsidRPr="00EA3E34" w14:paraId="12A3919A" w14:textId="77777777">
        <w:trPr>
          <w:jc w:val="center"/>
        </w:trPr>
        <w:tc>
          <w:tcPr>
            <w:tcW w:w="616" w:type="dxa"/>
          </w:tcPr>
          <w:p w14:paraId="0559A1B9" w14:textId="77777777" w:rsidR="00492F8F" w:rsidRPr="00EA3E34" w:rsidRDefault="00492F8F">
            <w:pPr>
              <w:jc w:val="both"/>
              <w:rPr>
                <w:b/>
                <w:color w:val="FF0000"/>
              </w:rPr>
            </w:pPr>
            <w:r w:rsidRPr="00EA3E34">
              <w:rPr>
                <w:b/>
                <w:color w:val="FF0000"/>
              </w:rPr>
              <w:t>D4</w:t>
            </w:r>
          </w:p>
        </w:tc>
        <w:tc>
          <w:tcPr>
            <w:tcW w:w="1003" w:type="dxa"/>
          </w:tcPr>
          <w:p w14:paraId="5A9DE20A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Rain</w:t>
            </w:r>
          </w:p>
        </w:tc>
        <w:tc>
          <w:tcPr>
            <w:tcW w:w="1426" w:type="dxa"/>
          </w:tcPr>
          <w:p w14:paraId="75F57D6F" w14:textId="77777777" w:rsidR="00492F8F" w:rsidRPr="00EA3E34" w:rsidRDefault="006B59C0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Mil</w:t>
            </w:r>
            <w:r w:rsidR="00492F8F" w:rsidRPr="00EA3E34">
              <w:rPr>
                <w:color w:val="FF0000"/>
              </w:rPr>
              <w:t>d</w:t>
            </w:r>
          </w:p>
        </w:tc>
        <w:tc>
          <w:tcPr>
            <w:tcW w:w="1137" w:type="dxa"/>
          </w:tcPr>
          <w:p w14:paraId="65DA096D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High</w:t>
            </w:r>
          </w:p>
        </w:tc>
        <w:tc>
          <w:tcPr>
            <w:tcW w:w="740" w:type="dxa"/>
          </w:tcPr>
          <w:p w14:paraId="78A88F68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Weak</w:t>
            </w:r>
          </w:p>
        </w:tc>
        <w:tc>
          <w:tcPr>
            <w:tcW w:w="1280" w:type="dxa"/>
          </w:tcPr>
          <w:p w14:paraId="75928FCD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Yes</w:t>
            </w:r>
          </w:p>
        </w:tc>
      </w:tr>
      <w:tr w:rsidR="00EA3E34" w:rsidRPr="00EA3E34" w14:paraId="609D5483" w14:textId="77777777">
        <w:trPr>
          <w:jc w:val="center"/>
        </w:trPr>
        <w:tc>
          <w:tcPr>
            <w:tcW w:w="616" w:type="dxa"/>
          </w:tcPr>
          <w:p w14:paraId="28158A9A" w14:textId="77777777" w:rsidR="00492F8F" w:rsidRPr="00EA3E34" w:rsidRDefault="00492F8F">
            <w:pPr>
              <w:jc w:val="both"/>
              <w:rPr>
                <w:b/>
                <w:color w:val="FF0000"/>
              </w:rPr>
            </w:pPr>
            <w:r w:rsidRPr="00EA3E34">
              <w:rPr>
                <w:b/>
                <w:color w:val="FF0000"/>
              </w:rPr>
              <w:t>D5</w:t>
            </w:r>
          </w:p>
        </w:tc>
        <w:tc>
          <w:tcPr>
            <w:tcW w:w="1003" w:type="dxa"/>
          </w:tcPr>
          <w:p w14:paraId="5D72FEA0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Rain</w:t>
            </w:r>
          </w:p>
        </w:tc>
        <w:tc>
          <w:tcPr>
            <w:tcW w:w="1426" w:type="dxa"/>
          </w:tcPr>
          <w:p w14:paraId="1F9F214F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Cool</w:t>
            </w:r>
          </w:p>
        </w:tc>
        <w:tc>
          <w:tcPr>
            <w:tcW w:w="1137" w:type="dxa"/>
          </w:tcPr>
          <w:p w14:paraId="36CD9DBB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Normal</w:t>
            </w:r>
          </w:p>
        </w:tc>
        <w:tc>
          <w:tcPr>
            <w:tcW w:w="740" w:type="dxa"/>
          </w:tcPr>
          <w:p w14:paraId="0928D419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Weak</w:t>
            </w:r>
          </w:p>
        </w:tc>
        <w:tc>
          <w:tcPr>
            <w:tcW w:w="1280" w:type="dxa"/>
          </w:tcPr>
          <w:p w14:paraId="7E5D694B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Yes</w:t>
            </w:r>
          </w:p>
        </w:tc>
      </w:tr>
      <w:tr w:rsidR="00EA3E34" w:rsidRPr="00EA3E34" w14:paraId="71B82A92" w14:textId="77777777">
        <w:trPr>
          <w:jc w:val="center"/>
        </w:trPr>
        <w:tc>
          <w:tcPr>
            <w:tcW w:w="616" w:type="dxa"/>
          </w:tcPr>
          <w:p w14:paraId="0EBFFF95" w14:textId="77777777" w:rsidR="00492F8F" w:rsidRPr="00EA3E34" w:rsidRDefault="00492F8F">
            <w:pPr>
              <w:jc w:val="both"/>
              <w:rPr>
                <w:b/>
                <w:color w:val="FF0000"/>
              </w:rPr>
            </w:pPr>
            <w:r w:rsidRPr="00EA3E34">
              <w:rPr>
                <w:b/>
                <w:color w:val="FF0000"/>
              </w:rPr>
              <w:t>D6</w:t>
            </w:r>
          </w:p>
        </w:tc>
        <w:tc>
          <w:tcPr>
            <w:tcW w:w="1003" w:type="dxa"/>
          </w:tcPr>
          <w:p w14:paraId="76BCB05F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Rain</w:t>
            </w:r>
          </w:p>
        </w:tc>
        <w:tc>
          <w:tcPr>
            <w:tcW w:w="1426" w:type="dxa"/>
          </w:tcPr>
          <w:p w14:paraId="3FC72406" w14:textId="77777777" w:rsidR="00492F8F" w:rsidRPr="00EA3E34" w:rsidRDefault="00492F8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Cool</w:t>
            </w:r>
          </w:p>
        </w:tc>
        <w:tc>
          <w:tcPr>
            <w:tcW w:w="1137" w:type="dxa"/>
          </w:tcPr>
          <w:p w14:paraId="55BDC93A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Normal</w:t>
            </w:r>
          </w:p>
        </w:tc>
        <w:tc>
          <w:tcPr>
            <w:tcW w:w="740" w:type="dxa"/>
          </w:tcPr>
          <w:p w14:paraId="6CDDA81C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Strong</w:t>
            </w:r>
          </w:p>
        </w:tc>
        <w:tc>
          <w:tcPr>
            <w:tcW w:w="1280" w:type="dxa"/>
          </w:tcPr>
          <w:p w14:paraId="0E87258C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No</w:t>
            </w:r>
          </w:p>
        </w:tc>
      </w:tr>
      <w:tr w:rsidR="00EA3E34" w:rsidRPr="00EA3E34" w14:paraId="6BE59BEC" w14:textId="77777777">
        <w:trPr>
          <w:jc w:val="center"/>
        </w:trPr>
        <w:tc>
          <w:tcPr>
            <w:tcW w:w="616" w:type="dxa"/>
          </w:tcPr>
          <w:p w14:paraId="41462484" w14:textId="77777777" w:rsidR="00492F8F" w:rsidRPr="00EA3E34" w:rsidRDefault="0023412F">
            <w:pPr>
              <w:jc w:val="both"/>
              <w:rPr>
                <w:b/>
                <w:color w:val="FF0000"/>
              </w:rPr>
            </w:pPr>
            <w:r w:rsidRPr="00EA3E34">
              <w:rPr>
                <w:b/>
                <w:color w:val="FF0000"/>
              </w:rPr>
              <w:t>D7</w:t>
            </w:r>
          </w:p>
        </w:tc>
        <w:tc>
          <w:tcPr>
            <w:tcW w:w="1003" w:type="dxa"/>
          </w:tcPr>
          <w:p w14:paraId="3AF3B0FF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Overcast</w:t>
            </w:r>
          </w:p>
        </w:tc>
        <w:tc>
          <w:tcPr>
            <w:tcW w:w="1426" w:type="dxa"/>
          </w:tcPr>
          <w:p w14:paraId="31DA06B2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Cool</w:t>
            </w:r>
          </w:p>
        </w:tc>
        <w:tc>
          <w:tcPr>
            <w:tcW w:w="1137" w:type="dxa"/>
          </w:tcPr>
          <w:p w14:paraId="143FAF43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Normal</w:t>
            </w:r>
          </w:p>
        </w:tc>
        <w:tc>
          <w:tcPr>
            <w:tcW w:w="740" w:type="dxa"/>
          </w:tcPr>
          <w:p w14:paraId="6A335396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Strong</w:t>
            </w:r>
          </w:p>
        </w:tc>
        <w:tc>
          <w:tcPr>
            <w:tcW w:w="1280" w:type="dxa"/>
          </w:tcPr>
          <w:p w14:paraId="4E1A8ED0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Yes</w:t>
            </w:r>
          </w:p>
        </w:tc>
      </w:tr>
      <w:tr w:rsidR="00EA3E34" w:rsidRPr="00EA3E34" w14:paraId="171472F8" w14:textId="77777777">
        <w:trPr>
          <w:jc w:val="center"/>
        </w:trPr>
        <w:tc>
          <w:tcPr>
            <w:tcW w:w="616" w:type="dxa"/>
          </w:tcPr>
          <w:p w14:paraId="629BAF2F" w14:textId="77777777" w:rsidR="00492F8F" w:rsidRPr="00EA3E34" w:rsidRDefault="0023412F">
            <w:pPr>
              <w:jc w:val="both"/>
              <w:rPr>
                <w:b/>
                <w:color w:val="FF0000"/>
              </w:rPr>
            </w:pPr>
            <w:r w:rsidRPr="00EA3E34">
              <w:rPr>
                <w:b/>
                <w:color w:val="FF0000"/>
              </w:rPr>
              <w:t>D8</w:t>
            </w:r>
          </w:p>
        </w:tc>
        <w:tc>
          <w:tcPr>
            <w:tcW w:w="1003" w:type="dxa"/>
          </w:tcPr>
          <w:p w14:paraId="099C810F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Sunny</w:t>
            </w:r>
          </w:p>
        </w:tc>
        <w:tc>
          <w:tcPr>
            <w:tcW w:w="1426" w:type="dxa"/>
          </w:tcPr>
          <w:p w14:paraId="540FCDE7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Mild</w:t>
            </w:r>
          </w:p>
        </w:tc>
        <w:tc>
          <w:tcPr>
            <w:tcW w:w="1137" w:type="dxa"/>
          </w:tcPr>
          <w:p w14:paraId="7D5AEC42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High</w:t>
            </w:r>
          </w:p>
        </w:tc>
        <w:tc>
          <w:tcPr>
            <w:tcW w:w="740" w:type="dxa"/>
          </w:tcPr>
          <w:p w14:paraId="24269BE9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Weak</w:t>
            </w:r>
          </w:p>
        </w:tc>
        <w:tc>
          <w:tcPr>
            <w:tcW w:w="1280" w:type="dxa"/>
          </w:tcPr>
          <w:p w14:paraId="7837FDE7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No</w:t>
            </w:r>
          </w:p>
        </w:tc>
      </w:tr>
      <w:tr w:rsidR="00EA3E34" w:rsidRPr="00EA3E34" w14:paraId="3182A018" w14:textId="77777777">
        <w:trPr>
          <w:jc w:val="center"/>
        </w:trPr>
        <w:tc>
          <w:tcPr>
            <w:tcW w:w="616" w:type="dxa"/>
          </w:tcPr>
          <w:p w14:paraId="068B44E0" w14:textId="77777777" w:rsidR="00492F8F" w:rsidRPr="00EA3E34" w:rsidRDefault="0023412F">
            <w:pPr>
              <w:jc w:val="both"/>
              <w:rPr>
                <w:b/>
                <w:color w:val="FF0000"/>
              </w:rPr>
            </w:pPr>
            <w:r w:rsidRPr="00EA3E34">
              <w:rPr>
                <w:b/>
                <w:color w:val="FF0000"/>
              </w:rPr>
              <w:t>D9</w:t>
            </w:r>
          </w:p>
        </w:tc>
        <w:tc>
          <w:tcPr>
            <w:tcW w:w="1003" w:type="dxa"/>
          </w:tcPr>
          <w:p w14:paraId="27DE025E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Sunny</w:t>
            </w:r>
          </w:p>
        </w:tc>
        <w:tc>
          <w:tcPr>
            <w:tcW w:w="1426" w:type="dxa"/>
          </w:tcPr>
          <w:p w14:paraId="0B0DA472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Cool</w:t>
            </w:r>
          </w:p>
        </w:tc>
        <w:tc>
          <w:tcPr>
            <w:tcW w:w="1137" w:type="dxa"/>
          </w:tcPr>
          <w:p w14:paraId="256A6A27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Normal</w:t>
            </w:r>
          </w:p>
        </w:tc>
        <w:tc>
          <w:tcPr>
            <w:tcW w:w="740" w:type="dxa"/>
          </w:tcPr>
          <w:p w14:paraId="7E77319B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Weak</w:t>
            </w:r>
          </w:p>
        </w:tc>
        <w:tc>
          <w:tcPr>
            <w:tcW w:w="1280" w:type="dxa"/>
          </w:tcPr>
          <w:p w14:paraId="3DB7068A" w14:textId="77777777" w:rsidR="00492F8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Yes</w:t>
            </w:r>
          </w:p>
        </w:tc>
      </w:tr>
      <w:tr w:rsidR="00EA3E34" w:rsidRPr="00EA3E34" w14:paraId="06108BCF" w14:textId="77777777">
        <w:trPr>
          <w:jc w:val="center"/>
        </w:trPr>
        <w:tc>
          <w:tcPr>
            <w:tcW w:w="616" w:type="dxa"/>
          </w:tcPr>
          <w:p w14:paraId="7B4488E4" w14:textId="77777777" w:rsidR="0023412F" w:rsidRPr="00EA3E34" w:rsidRDefault="0023412F">
            <w:pPr>
              <w:jc w:val="both"/>
              <w:rPr>
                <w:b/>
                <w:color w:val="FF0000"/>
              </w:rPr>
            </w:pPr>
            <w:r w:rsidRPr="00EA3E34">
              <w:rPr>
                <w:b/>
                <w:color w:val="FF0000"/>
              </w:rPr>
              <w:t>D10</w:t>
            </w:r>
          </w:p>
        </w:tc>
        <w:tc>
          <w:tcPr>
            <w:tcW w:w="1003" w:type="dxa"/>
          </w:tcPr>
          <w:p w14:paraId="0F447A4F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Rain</w:t>
            </w:r>
          </w:p>
        </w:tc>
        <w:tc>
          <w:tcPr>
            <w:tcW w:w="1426" w:type="dxa"/>
          </w:tcPr>
          <w:p w14:paraId="5114D654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Mild</w:t>
            </w:r>
          </w:p>
        </w:tc>
        <w:tc>
          <w:tcPr>
            <w:tcW w:w="1137" w:type="dxa"/>
          </w:tcPr>
          <w:p w14:paraId="276F461C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Normal</w:t>
            </w:r>
          </w:p>
        </w:tc>
        <w:tc>
          <w:tcPr>
            <w:tcW w:w="740" w:type="dxa"/>
          </w:tcPr>
          <w:p w14:paraId="72E161BB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Weak</w:t>
            </w:r>
          </w:p>
        </w:tc>
        <w:tc>
          <w:tcPr>
            <w:tcW w:w="1280" w:type="dxa"/>
          </w:tcPr>
          <w:p w14:paraId="4B6F40AA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Yes</w:t>
            </w:r>
          </w:p>
        </w:tc>
      </w:tr>
      <w:tr w:rsidR="00EA3E34" w:rsidRPr="00EA3E34" w14:paraId="45FA3FF4" w14:textId="77777777">
        <w:trPr>
          <w:jc w:val="center"/>
        </w:trPr>
        <w:tc>
          <w:tcPr>
            <w:tcW w:w="616" w:type="dxa"/>
          </w:tcPr>
          <w:p w14:paraId="43D033B4" w14:textId="77777777" w:rsidR="0023412F" w:rsidRPr="00EA3E34" w:rsidRDefault="0023412F">
            <w:pPr>
              <w:jc w:val="both"/>
              <w:rPr>
                <w:b/>
                <w:color w:val="FF0000"/>
              </w:rPr>
            </w:pPr>
            <w:r w:rsidRPr="00EA3E34">
              <w:rPr>
                <w:b/>
                <w:color w:val="FF0000"/>
              </w:rPr>
              <w:t>D11</w:t>
            </w:r>
          </w:p>
        </w:tc>
        <w:tc>
          <w:tcPr>
            <w:tcW w:w="1003" w:type="dxa"/>
          </w:tcPr>
          <w:p w14:paraId="255C6060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Sunny</w:t>
            </w:r>
          </w:p>
        </w:tc>
        <w:tc>
          <w:tcPr>
            <w:tcW w:w="1426" w:type="dxa"/>
          </w:tcPr>
          <w:p w14:paraId="63EA1080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Mild</w:t>
            </w:r>
          </w:p>
        </w:tc>
        <w:tc>
          <w:tcPr>
            <w:tcW w:w="1137" w:type="dxa"/>
          </w:tcPr>
          <w:p w14:paraId="2587DF3C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Normal</w:t>
            </w:r>
          </w:p>
        </w:tc>
        <w:tc>
          <w:tcPr>
            <w:tcW w:w="740" w:type="dxa"/>
          </w:tcPr>
          <w:p w14:paraId="688BC761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Strong</w:t>
            </w:r>
          </w:p>
        </w:tc>
        <w:tc>
          <w:tcPr>
            <w:tcW w:w="1280" w:type="dxa"/>
          </w:tcPr>
          <w:p w14:paraId="556CB21F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Yes</w:t>
            </w:r>
          </w:p>
        </w:tc>
      </w:tr>
      <w:tr w:rsidR="00EA3E34" w:rsidRPr="00EA3E34" w14:paraId="6ED477F4" w14:textId="77777777">
        <w:trPr>
          <w:jc w:val="center"/>
        </w:trPr>
        <w:tc>
          <w:tcPr>
            <w:tcW w:w="616" w:type="dxa"/>
          </w:tcPr>
          <w:p w14:paraId="2C7454AD" w14:textId="77777777" w:rsidR="0023412F" w:rsidRPr="00EA3E34" w:rsidRDefault="0023412F">
            <w:pPr>
              <w:jc w:val="both"/>
              <w:rPr>
                <w:b/>
                <w:color w:val="FF0000"/>
              </w:rPr>
            </w:pPr>
            <w:r w:rsidRPr="00EA3E34">
              <w:rPr>
                <w:b/>
                <w:color w:val="FF0000"/>
              </w:rPr>
              <w:t>D12</w:t>
            </w:r>
          </w:p>
        </w:tc>
        <w:tc>
          <w:tcPr>
            <w:tcW w:w="1003" w:type="dxa"/>
          </w:tcPr>
          <w:p w14:paraId="05E12CF2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Overcast</w:t>
            </w:r>
          </w:p>
        </w:tc>
        <w:tc>
          <w:tcPr>
            <w:tcW w:w="1426" w:type="dxa"/>
          </w:tcPr>
          <w:p w14:paraId="2A85E6F4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Mild</w:t>
            </w:r>
          </w:p>
        </w:tc>
        <w:tc>
          <w:tcPr>
            <w:tcW w:w="1137" w:type="dxa"/>
          </w:tcPr>
          <w:p w14:paraId="6DF9EA77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High</w:t>
            </w:r>
          </w:p>
        </w:tc>
        <w:tc>
          <w:tcPr>
            <w:tcW w:w="740" w:type="dxa"/>
          </w:tcPr>
          <w:p w14:paraId="27A4D08B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Strong</w:t>
            </w:r>
          </w:p>
        </w:tc>
        <w:tc>
          <w:tcPr>
            <w:tcW w:w="1280" w:type="dxa"/>
          </w:tcPr>
          <w:p w14:paraId="78E11AF7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Yes</w:t>
            </w:r>
          </w:p>
        </w:tc>
      </w:tr>
      <w:tr w:rsidR="00EA3E34" w:rsidRPr="00EA3E34" w14:paraId="70123B8E" w14:textId="77777777">
        <w:trPr>
          <w:jc w:val="center"/>
        </w:trPr>
        <w:tc>
          <w:tcPr>
            <w:tcW w:w="616" w:type="dxa"/>
          </w:tcPr>
          <w:p w14:paraId="680AC027" w14:textId="77777777" w:rsidR="0023412F" w:rsidRPr="00EA3E34" w:rsidRDefault="0023412F">
            <w:pPr>
              <w:jc w:val="both"/>
              <w:rPr>
                <w:b/>
                <w:color w:val="FF0000"/>
              </w:rPr>
            </w:pPr>
            <w:r w:rsidRPr="00EA3E34">
              <w:rPr>
                <w:b/>
                <w:color w:val="FF0000"/>
              </w:rPr>
              <w:t>D13</w:t>
            </w:r>
          </w:p>
        </w:tc>
        <w:tc>
          <w:tcPr>
            <w:tcW w:w="1003" w:type="dxa"/>
          </w:tcPr>
          <w:p w14:paraId="7F7A8363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Overcast</w:t>
            </w:r>
          </w:p>
        </w:tc>
        <w:tc>
          <w:tcPr>
            <w:tcW w:w="1426" w:type="dxa"/>
          </w:tcPr>
          <w:p w14:paraId="1A0F6A66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Hot</w:t>
            </w:r>
          </w:p>
        </w:tc>
        <w:tc>
          <w:tcPr>
            <w:tcW w:w="1137" w:type="dxa"/>
          </w:tcPr>
          <w:p w14:paraId="5C71813A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Normal</w:t>
            </w:r>
          </w:p>
        </w:tc>
        <w:tc>
          <w:tcPr>
            <w:tcW w:w="740" w:type="dxa"/>
          </w:tcPr>
          <w:p w14:paraId="0977746D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Weak</w:t>
            </w:r>
          </w:p>
        </w:tc>
        <w:tc>
          <w:tcPr>
            <w:tcW w:w="1280" w:type="dxa"/>
          </w:tcPr>
          <w:p w14:paraId="46BA31B8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Yes</w:t>
            </w:r>
          </w:p>
        </w:tc>
      </w:tr>
      <w:tr w:rsidR="0023412F" w:rsidRPr="00EA3E34" w14:paraId="651DEC0C" w14:textId="77777777">
        <w:trPr>
          <w:jc w:val="center"/>
        </w:trPr>
        <w:tc>
          <w:tcPr>
            <w:tcW w:w="616" w:type="dxa"/>
          </w:tcPr>
          <w:p w14:paraId="06839D04" w14:textId="77777777" w:rsidR="0023412F" w:rsidRPr="00EA3E34" w:rsidRDefault="0023412F">
            <w:pPr>
              <w:jc w:val="both"/>
              <w:rPr>
                <w:b/>
                <w:color w:val="FF0000"/>
              </w:rPr>
            </w:pPr>
            <w:r w:rsidRPr="00EA3E34">
              <w:rPr>
                <w:b/>
                <w:color w:val="FF0000"/>
              </w:rPr>
              <w:t>D14</w:t>
            </w:r>
          </w:p>
        </w:tc>
        <w:tc>
          <w:tcPr>
            <w:tcW w:w="1003" w:type="dxa"/>
          </w:tcPr>
          <w:p w14:paraId="022B619F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Rain</w:t>
            </w:r>
          </w:p>
        </w:tc>
        <w:tc>
          <w:tcPr>
            <w:tcW w:w="1426" w:type="dxa"/>
          </w:tcPr>
          <w:p w14:paraId="554CC8F5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Mild</w:t>
            </w:r>
          </w:p>
        </w:tc>
        <w:tc>
          <w:tcPr>
            <w:tcW w:w="1137" w:type="dxa"/>
          </w:tcPr>
          <w:p w14:paraId="7DC641AF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High</w:t>
            </w:r>
          </w:p>
        </w:tc>
        <w:tc>
          <w:tcPr>
            <w:tcW w:w="740" w:type="dxa"/>
          </w:tcPr>
          <w:p w14:paraId="39D2CFE2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Strong</w:t>
            </w:r>
          </w:p>
        </w:tc>
        <w:tc>
          <w:tcPr>
            <w:tcW w:w="1280" w:type="dxa"/>
          </w:tcPr>
          <w:p w14:paraId="677DEDF0" w14:textId="77777777" w:rsidR="0023412F" w:rsidRPr="00EA3E34" w:rsidRDefault="0023412F">
            <w:pPr>
              <w:jc w:val="both"/>
              <w:rPr>
                <w:color w:val="FF0000"/>
              </w:rPr>
            </w:pPr>
            <w:r w:rsidRPr="00EA3E34">
              <w:rPr>
                <w:color w:val="FF0000"/>
              </w:rPr>
              <w:t>No</w:t>
            </w:r>
          </w:p>
        </w:tc>
      </w:tr>
    </w:tbl>
    <w:p w14:paraId="47F57CB9" w14:textId="77777777" w:rsidR="0061053D" w:rsidRPr="00EA3E34" w:rsidRDefault="0061053D">
      <w:pPr>
        <w:jc w:val="both"/>
        <w:rPr>
          <w:color w:val="FF0000"/>
        </w:rPr>
      </w:pPr>
    </w:p>
    <w:p w14:paraId="2FBEA26B" w14:textId="77777777" w:rsidR="0061053D" w:rsidRPr="00EA3E34" w:rsidRDefault="0061053D">
      <w:pPr>
        <w:ind w:left="975"/>
        <w:jc w:val="both"/>
        <w:rPr>
          <w:color w:val="FF0000"/>
        </w:rPr>
      </w:pPr>
    </w:p>
    <w:p w14:paraId="3F69BB36" w14:textId="77777777" w:rsidR="0061053D" w:rsidRPr="00EA3E34" w:rsidRDefault="0061053D">
      <w:pPr>
        <w:rPr>
          <w:color w:val="FF0000"/>
        </w:rPr>
      </w:pPr>
    </w:p>
    <w:p w14:paraId="563FE660" w14:textId="77777777" w:rsidR="00C2750F" w:rsidRPr="00450AE7" w:rsidRDefault="00C2750F" w:rsidP="00B963F8">
      <w:pPr>
        <w:numPr>
          <w:ilvl w:val="0"/>
          <w:numId w:val="5"/>
        </w:numPr>
        <w:ind w:leftChars="225" w:left="540" w:firstLineChars="75" w:firstLine="180"/>
        <w:jc w:val="both"/>
      </w:pPr>
      <w:r w:rsidRPr="00450AE7">
        <w:t xml:space="preserve">(20%) </w:t>
      </w:r>
      <w:r w:rsidR="000771F4" w:rsidRPr="00450AE7">
        <w:t>Given a simple MLP with two inputs a and</w:t>
      </w:r>
      <w:r w:rsidRPr="00450AE7">
        <w:t xml:space="preserve"> b</w:t>
      </w:r>
      <w:r w:rsidR="000771F4" w:rsidRPr="00450AE7">
        <w:t>, one hidd</w:t>
      </w:r>
      <w:r w:rsidR="00E154F7" w:rsidRPr="00450AE7">
        <w:t xml:space="preserve">en node c and one output node d, please find the updated weight of </w:t>
      </w:r>
      <w:proofErr w:type="spellStart"/>
      <w:r w:rsidR="00E154F7" w:rsidRPr="00450AE7">
        <w:rPr>
          <w:b/>
        </w:rPr>
        <w:t>W</w:t>
      </w:r>
      <w:r w:rsidR="00E154F7" w:rsidRPr="00450AE7">
        <w:rPr>
          <w:b/>
          <w:vertAlign w:val="subscript"/>
        </w:rPr>
        <w:t>cd</w:t>
      </w:r>
      <w:proofErr w:type="spellEnd"/>
      <w:r w:rsidR="00E154F7" w:rsidRPr="00450AE7">
        <w:t xml:space="preserve"> after training the network once with the following two samples.</w:t>
      </w:r>
      <w:r w:rsidR="000771F4" w:rsidRPr="00450AE7">
        <w:t xml:space="preserve"> Assum</w:t>
      </w:r>
      <w:r w:rsidR="00E154F7" w:rsidRPr="00450AE7">
        <w:t>e</w:t>
      </w:r>
      <w:r w:rsidR="000771F4" w:rsidRPr="00450AE7">
        <w:t xml:space="preserve"> </w:t>
      </w:r>
      <w:r w:rsidR="00F0181B" w:rsidRPr="00450AE7">
        <w:t xml:space="preserve">that </w:t>
      </w:r>
      <w:r w:rsidR="000771F4" w:rsidRPr="00450AE7">
        <w:t xml:space="preserve">the initial values </w:t>
      </w:r>
      <w:r w:rsidR="008B3A6C" w:rsidRPr="00450AE7">
        <w:t>on</w:t>
      </w:r>
      <w:r w:rsidR="000771F4" w:rsidRPr="00450AE7">
        <w:t xml:space="preserve"> </w:t>
      </w:r>
      <w:r w:rsidR="008B3A6C" w:rsidRPr="00450AE7">
        <w:t xml:space="preserve">the </w:t>
      </w:r>
      <w:r w:rsidR="000771F4" w:rsidRPr="00450AE7">
        <w:t xml:space="preserve">weights </w:t>
      </w:r>
      <w:r w:rsidR="00E154F7" w:rsidRPr="00450AE7">
        <w:t xml:space="preserve">of </w:t>
      </w:r>
      <w:proofErr w:type="spellStart"/>
      <w:r w:rsidRPr="00450AE7">
        <w:t>w</w:t>
      </w:r>
      <w:r w:rsidRPr="00450AE7">
        <w:rPr>
          <w:vertAlign w:val="subscript"/>
        </w:rPr>
        <w:t>ac</w:t>
      </w:r>
      <w:proofErr w:type="spellEnd"/>
      <w:r w:rsidRPr="00450AE7">
        <w:t xml:space="preserve">, </w:t>
      </w:r>
      <w:proofErr w:type="spellStart"/>
      <w:r w:rsidRPr="00450AE7">
        <w:t>w</w:t>
      </w:r>
      <w:r w:rsidRPr="00450AE7">
        <w:rPr>
          <w:vertAlign w:val="subscript"/>
        </w:rPr>
        <w:t>bc</w:t>
      </w:r>
      <w:proofErr w:type="spellEnd"/>
      <w:r w:rsidRPr="00450AE7">
        <w:t xml:space="preserve">, </w:t>
      </w:r>
      <w:proofErr w:type="spellStart"/>
      <w:r w:rsidRPr="00450AE7">
        <w:t>w</w:t>
      </w:r>
      <w:r w:rsidRPr="00450AE7">
        <w:rPr>
          <w:vertAlign w:val="subscript"/>
        </w:rPr>
        <w:t>cd</w:t>
      </w:r>
      <w:proofErr w:type="spellEnd"/>
      <w:r w:rsidR="000771F4" w:rsidRPr="00450AE7">
        <w:rPr>
          <w:vertAlign w:val="subscript"/>
        </w:rPr>
        <w:t xml:space="preserve"> </w:t>
      </w:r>
      <w:r w:rsidR="00E154F7" w:rsidRPr="00450AE7">
        <w:rPr>
          <w:vertAlign w:val="subscript"/>
        </w:rPr>
        <w:t xml:space="preserve"> </w:t>
      </w:r>
      <w:r w:rsidR="000771F4" w:rsidRPr="00450AE7">
        <w:t xml:space="preserve">are </w:t>
      </w:r>
      <w:r w:rsidRPr="00450AE7">
        <w:t>0.1, 0.1, 0.1</w:t>
      </w:r>
      <w:r w:rsidR="00E154F7" w:rsidRPr="00450AE7">
        <w:t>, respectively, and</w:t>
      </w:r>
      <w:r w:rsidR="000771F4" w:rsidRPr="00450AE7">
        <w:t xml:space="preserve"> the l</w:t>
      </w:r>
      <w:r w:rsidRPr="00450AE7">
        <w:t>earning rate</w:t>
      </w:r>
      <w:r w:rsidR="000771F4" w:rsidRPr="00450AE7">
        <w:t xml:space="preserve"> </w:t>
      </w:r>
      <w:r w:rsidR="00E154F7" w:rsidRPr="00450AE7">
        <w:t>is</w:t>
      </w:r>
      <w:r w:rsidR="000771F4" w:rsidRPr="00450AE7">
        <w:t xml:space="preserve"> 0</w:t>
      </w:r>
      <w:r w:rsidRPr="00450AE7">
        <w:t>.3</w:t>
      </w:r>
      <w:r w:rsidR="00F0181B" w:rsidRPr="00450AE7">
        <w:t>.</w:t>
      </w:r>
      <w:r w:rsidR="000771F4" w:rsidRPr="00450AE7">
        <w:t xml:space="preserve"> </w:t>
      </w:r>
    </w:p>
    <w:p w14:paraId="6C75CFF5" w14:textId="77777777" w:rsidR="00F0181B" w:rsidRPr="00450AE7" w:rsidRDefault="00F0181B" w:rsidP="00394BD4">
      <w:pPr>
        <w:ind w:left="960" w:hangingChars="400" w:hanging="960"/>
      </w:pPr>
      <w:r w:rsidRPr="00450AE7">
        <w:rPr>
          <w:rFonts w:hint="eastAsia"/>
        </w:rPr>
        <w:t>(notes:</w:t>
      </w:r>
      <w:r w:rsidRPr="00450AE7">
        <w:t xml:space="preserve">1. </w:t>
      </w:r>
      <w:r w:rsidR="00394BD4" w:rsidRPr="00450AE7">
        <w:t xml:space="preserve">Let not </w:t>
      </w:r>
      <w:r w:rsidRPr="00450AE7">
        <w:t xml:space="preserve">consider the biases </w:t>
      </w:r>
      <w:r w:rsidR="00394BD4" w:rsidRPr="00450AE7">
        <w:t xml:space="preserve">(no biases) </w:t>
      </w:r>
      <w:r w:rsidRPr="00450AE7">
        <w:t xml:space="preserve">and the changes on </w:t>
      </w:r>
      <w:proofErr w:type="spellStart"/>
      <w:r w:rsidRPr="00450AE7">
        <w:t>W</w:t>
      </w:r>
      <w:r w:rsidRPr="00450AE7">
        <w:rPr>
          <w:vertAlign w:val="subscript"/>
        </w:rPr>
        <w:t>ac</w:t>
      </w:r>
      <w:proofErr w:type="spellEnd"/>
      <w:r w:rsidRPr="00450AE7">
        <w:t xml:space="preserve">, </w:t>
      </w:r>
      <w:proofErr w:type="spellStart"/>
      <w:r w:rsidRPr="00450AE7">
        <w:t>W</w:t>
      </w:r>
      <w:r w:rsidRPr="00450AE7">
        <w:rPr>
          <w:vertAlign w:val="subscript"/>
        </w:rPr>
        <w:t>bc</w:t>
      </w:r>
      <w:proofErr w:type="spellEnd"/>
      <w:r w:rsidRPr="00450AE7">
        <w:t xml:space="preserve"> , for simplicity.</w:t>
      </w:r>
      <w:r w:rsidR="008B3A6C" w:rsidRPr="00450AE7">
        <w:t xml:space="preserve"> </w:t>
      </w:r>
      <w:proofErr w:type="spellStart"/>
      <w:r w:rsidR="008B3A6C" w:rsidRPr="00450AE7">
        <w:rPr>
          <w:b/>
        </w:rPr>
        <w:t>W</w:t>
      </w:r>
      <w:r w:rsidR="008B3A6C" w:rsidRPr="00450AE7">
        <w:rPr>
          <w:b/>
          <w:vertAlign w:val="subscript"/>
        </w:rPr>
        <w:t>c</w:t>
      </w:r>
      <w:r w:rsidR="00E154F7" w:rsidRPr="00450AE7">
        <w:rPr>
          <w:b/>
          <w:vertAlign w:val="subscript"/>
        </w:rPr>
        <w:t>d</w:t>
      </w:r>
      <w:proofErr w:type="spellEnd"/>
      <w:r w:rsidR="008B3A6C" w:rsidRPr="00450AE7">
        <w:t xml:space="preserve"> is the weight on the link between node </w:t>
      </w:r>
      <w:r w:rsidR="00E154F7" w:rsidRPr="00450AE7">
        <w:rPr>
          <w:b/>
        </w:rPr>
        <w:t>c</w:t>
      </w:r>
      <w:r w:rsidR="008B3A6C" w:rsidRPr="00450AE7">
        <w:t xml:space="preserve"> and node </w:t>
      </w:r>
      <w:proofErr w:type="gramStart"/>
      <w:r w:rsidR="00E154F7" w:rsidRPr="00450AE7">
        <w:rPr>
          <w:b/>
        </w:rPr>
        <w:t>d</w:t>
      </w:r>
      <w:proofErr w:type="gramEnd"/>
    </w:p>
    <w:p w14:paraId="7EB7D719" w14:textId="77777777" w:rsidR="00394BD4" w:rsidRPr="00450AE7" w:rsidRDefault="00F0181B" w:rsidP="00394BD4">
      <w:pPr>
        <w:ind w:leftChars="300" w:left="960" w:hangingChars="100" w:hanging="240"/>
      </w:pPr>
      <w:r w:rsidRPr="00450AE7">
        <w:t xml:space="preserve">2. </w:t>
      </w:r>
      <w:r w:rsidR="00394BD4" w:rsidRPr="00450AE7">
        <w:t xml:space="preserve">Use batch update where updates are accumulated until finishing the </w:t>
      </w:r>
      <w:r w:rsidR="008B3A6C" w:rsidRPr="00450AE7">
        <w:t>calculation</w:t>
      </w:r>
      <w:r w:rsidR="00394BD4" w:rsidRPr="00450AE7">
        <w:t xml:space="preserve"> </w:t>
      </w:r>
      <w:r w:rsidR="008B3A6C" w:rsidRPr="00450AE7">
        <w:t>on</w:t>
      </w:r>
      <w:r w:rsidR="00394BD4" w:rsidRPr="00450AE7">
        <w:t xml:space="preserve"> all the samples </w:t>
      </w:r>
      <w:r w:rsidR="008B3A6C" w:rsidRPr="00450AE7">
        <w:t>in</w:t>
      </w:r>
      <w:r w:rsidR="00394BD4" w:rsidRPr="00450AE7">
        <w:t xml:space="preserve"> the dataset.</w:t>
      </w:r>
    </w:p>
    <w:p w14:paraId="6DC3C5E7" w14:textId="77777777" w:rsidR="00261132" w:rsidRPr="00450AE7" w:rsidRDefault="00394BD4" w:rsidP="00394BD4">
      <w:pPr>
        <w:ind w:leftChars="300" w:left="960" w:hangingChars="100" w:hanging="240"/>
      </w:pPr>
      <w:r w:rsidRPr="00450AE7">
        <w:t>3. The accumulated updates need to be averaged before updating the weights.</w:t>
      </w:r>
      <w:r w:rsidR="00F0181B" w:rsidRPr="00450AE7">
        <w:t>)</w:t>
      </w:r>
    </w:p>
    <w:p w14:paraId="0A8C1772" w14:textId="77777777" w:rsidR="00590E9B" w:rsidRPr="00450AE7" w:rsidRDefault="00590E9B"/>
    <w:p w14:paraId="3B6C32E0" w14:textId="77777777" w:rsidR="00261132" w:rsidRPr="00450AE7" w:rsidRDefault="00000000">
      <w:r>
        <w:rPr>
          <w:noProof/>
        </w:rPr>
        <w:object w:dxaOrig="1440" w:dyaOrig="1440" w14:anchorId="61260E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115" type="#_x0000_t75" style="position:absolute;margin-left:40.8pt;margin-top:15.25pt;width:158.35pt;height:23.15pt;z-index:251658240;mso-position-horizontal-relative:text;mso-position-vertical-relative:text" fillcolor="#669" stroked="t">
            <v:imagedata r:id="rId7" o:title=""/>
          </v:shape>
          <o:OLEObject Type="Embed" ProgID="Equation.3" ShapeID="_x0000_s2115" DrawAspect="Content" ObjectID="_1759588470" r:id="rId8"/>
        </w:object>
      </w:r>
    </w:p>
    <w:p w14:paraId="40E899A3" w14:textId="77777777" w:rsidR="00261132" w:rsidRPr="00450AE7" w:rsidRDefault="00261132"/>
    <w:p w14:paraId="365AC906" w14:textId="77777777" w:rsidR="00261132" w:rsidRPr="00450AE7" w:rsidRDefault="00261132"/>
    <w:tbl>
      <w:tblPr>
        <w:tblStyle w:val="a5"/>
        <w:tblpPr w:leftFromText="180" w:rightFromText="180" w:vertAnchor="page" w:horzAnchor="page" w:tblpX="2523" w:tblpY="11134"/>
        <w:tblW w:w="0" w:type="auto"/>
        <w:tblLook w:val="01E0" w:firstRow="1" w:lastRow="1" w:firstColumn="1" w:lastColumn="1" w:noHBand="0" w:noVBand="0"/>
      </w:tblPr>
      <w:tblGrid>
        <w:gridCol w:w="1654"/>
        <w:gridCol w:w="1654"/>
        <w:gridCol w:w="1655"/>
      </w:tblGrid>
      <w:tr w:rsidR="00450AE7" w:rsidRPr="00450AE7" w14:paraId="5435E867" w14:textId="77777777" w:rsidTr="00590E9B">
        <w:trPr>
          <w:trHeight w:val="290"/>
        </w:trPr>
        <w:tc>
          <w:tcPr>
            <w:tcW w:w="1654" w:type="dxa"/>
          </w:tcPr>
          <w:p w14:paraId="53DEB79B" w14:textId="77777777" w:rsidR="00590E9B" w:rsidRPr="00450AE7" w:rsidRDefault="00590E9B" w:rsidP="00590E9B">
            <w:pPr>
              <w:jc w:val="both"/>
            </w:pPr>
            <w:r w:rsidRPr="00450AE7">
              <w:t>a</w:t>
            </w:r>
          </w:p>
        </w:tc>
        <w:tc>
          <w:tcPr>
            <w:tcW w:w="1654" w:type="dxa"/>
          </w:tcPr>
          <w:p w14:paraId="223699A4" w14:textId="77777777" w:rsidR="00590E9B" w:rsidRPr="00450AE7" w:rsidRDefault="00590E9B" w:rsidP="00590E9B">
            <w:pPr>
              <w:jc w:val="both"/>
            </w:pPr>
            <w:r w:rsidRPr="00450AE7">
              <w:t>b</w:t>
            </w:r>
          </w:p>
        </w:tc>
        <w:tc>
          <w:tcPr>
            <w:tcW w:w="1655" w:type="dxa"/>
          </w:tcPr>
          <w:p w14:paraId="23B0E45F" w14:textId="77777777" w:rsidR="00590E9B" w:rsidRPr="00450AE7" w:rsidRDefault="00590E9B" w:rsidP="00590E9B">
            <w:pPr>
              <w:jc w:val="both"/>
            </w:pPr>
            <w:r w:rsidRPr="00450AE7">
              <w:t>d</w:t>
            </w:r>
          </w:p>
        </w:tc>
      </w:tr>
      <w:tr w:rsidR="00450AE7" w:rsidRPr="00450AE7" w14:paraId="4D8CF894" w14:textId="77777777" w:rsidTr="00590E9B">
        <w:trPr>
          <w:trHeight w:val="290"/>
        </w:trPr>
        <w:tc>
          <w:tcPr>
            <w:tcW w:w="1654" w:type="dxa"/>
          </w:tcPr>
          <w:p w14:paraId="332193BB" w14:textId="77777777" w:rsidR="00590E9B" w:rsidRPr="00450AE7" w:rsidRDefault="00590E9B" w:rsidP="00590E9B">
            <w:pPr>
              <w:jc w:val="both"/>
            </w:pPr>
            <w:r w:rsidRPr="00450AE7">
              <w:t>1</w:t>
            </w:r>
          </w:p>
        </w:tc>
        <w:tc>
          <w:tcPr>
            <w:tcW w:w="1654" w:type="dxa"/>
          </w:tcPr>
          <w:p w14:paraId="2A2D3E62" w14:textId="77777777" w:rsidR="00590E9B" w:rsidRPr="00450AE7" w:rsidRDefault="00590E9B" w:rsidP="00590E9B">
            <w:pPr>
              <w:jc w:val="both"/>
            </w:pPr>
            <w:r w:rsidRPr="00450AE7">
              <w:t>0</w:t>
            </w:r>
          </w:p>
        </w:tc>
        <w:tc>
          <w:tcPr>
            <w:tcW w:w="1655" w:type="dxa"/>
          </w:tcPr>
          <w:p w14:paraId="24BEFA17" w14:textId="77777777" w:rsidR="00590E9B" w:rsidRPr="00450AE7" w:rsidRDefault="00590E9B" w:rsidP="00590E9B">
            <w:pPr>
              <w:jc w:val="both"/>
            </w:pPr>
            <w:r w:rsidRPr="00450AE7">
              <w:t>1</w:t>
            </w:r>
          </w:p>
        </w:tc>
      </w:tr>
      <w:tr w:rsidR="00450AE7" w:rsidRPr="00450AE7" w14:paraId="4789C048" w14:textId="77777777" w:rsidTr="00590E9B">
        <w:trPr>
          <w:trHeight w:val="303"/>
        </w:trPr>
        <w:tc>
          <w:tcPr>
            <w:tcW w:w="1654" w:type="dxa"/>
          </w:tcPr>
          <w:p w14:paraId="342936C2" w14:textId="77777777" w:rsidR="00590E9B" w:rsidRPr="00450AE7" w:rsidRDefault="00590E9B" w:rsidP="00590E9B">
            <w:pPr>
              <w:jc w:val="both"/>
            </w:pPr>
            <w:r w:rsidRPr="00450AE7">
              <w:t>0</w:t>
            </w:r>
          </w:p>
        </w:tc>
        <w:tc>
          <w:tcPr>
            <w:tcW w:w="1654" w:type="dxa"/>
          </w:tcPr>
          <w:p w14:paraId="2C268705" w14:textId="77777777" w:rsidR="00590E9B" w:rsidRPr="00450AE7" w:rsidRDefault="00590E9B" w:rsidP="00590E9B">
            <w:pPr>
              <w:jc w:val="both"/>
            </w:pPr>
            <w:r w:rsidRPr="00450AE7">
              <w:t>1</w:t>
            </w:r>
          </w:p>
        </w:tc>
        <w:tc>
          <w:tcPr>
            <w:tcW w:w="1655" w:type="dxa"/>
          </w:tcPr>
          <w:p w14:paraId="5D169CC9" w14:textId="77777777" w:rsidR="00590E9B" w:rsidRPr="00450AE7" w:rsidRDefault="00590E9B" w:rsidP="00590E9B">
            <w:pPr>
              <w:jc w:val="both"/>
            </w:pPr>
            <w:r w:rsidRPr="00450AE7">
              <w:t>0</w:t>
            </w:r>
          </w:p>
        </w:tc>
      </w:tr>
    </w:tbl>
    <w:p w14:paraId="0AA26E44" w14:textId="77777777" w:rsidR="00261132" w:rsidRPr="00450AE7" w:rsidRDefault="00261132"/>
    <w:p w14:paraId="146CCD98" w14:textId="77777777" w:rsidR="00261132" w:rsidRPr="00450AE7" w:rsidRDefault="00261132"/>
    <w:p w14:paraId="2D17FE1C" w14:textId="77777777" w:rsidR="00394BD4" w:rsidRPr="00450AE7" w:rsidRDefault="00394BD4"/>
    <w:p w14:paraId="0C7C535D" w14:textId="77777777" w:rsidR="008B3A6C" w:rsidRPr="00450AE7" w:rsidRDefault="008B3A6C"/>
    <w:p w14:paraId="1896CC70" w14:textId="77777777" w:rsidR="00261132" w:rsidRPr="00DD1D18" w:rsidRDefault="007555F7">
      <w:r w:rsidRPr="00450AE7">
        <w:rPr>
          <w:rFonts w:hint="eastAsia"/>
        </w:rPr>
        <w:t>A</w:t>
      </w:r>
      <w:r w:rsidRPr="00450AE7">
        <w:t>ppendix</w:t>
      </w:r>
      <w:r w:rsidR="00DD1D18" w:rsidRPr="00450AE7">
        <w:rPr>
          <w:rFonts w:hint="eastAsia"/>
        </w:rPr>
        <w:t>：</w:t>
      </w:r>
      <w:r w:rsidR="00000000">
        <w:rPr>
          <w:color w:val="FF0000"/>
        </w:rPr>
      </w:r>
      <w:r w:rsidR="00000000">
        <w:rPr>
          <w:color w:val="FF0000"/>
        </w:rPr>
        <w:pict w14:anchorId="18324858">
          <v:group id="_x0000_s2114" editas="canvas" style="width:468pt;height:396pt;mso-position-horizontal-relative:char;mso-position-vertical-relative:line" coordorigin="1800,1800" coordsize="9360,7920">
            <o:lock v:ext="edit" aspectratio="t"/>
            <v:shape id="_x0000_s2113" type="#_x0000_t75" style="position:absolute;left:1800;top:1800;width:9360;height:7920" o:preferrelative="f">
              <v:fill o:detectmouseclick="t"/>
              <v:path o:extrusionok="t" o:connecttype="none"/>
              <o:lock v:ext="edit" text="t"/>
            </v:shape>
            <v:group id="_x0000_s2071" style="position:absolute;left:4126;top:2367;width:3897;height:5656" coordorigin="1536,1072" coordsize="2148,3117">
              <v:oval id="_x0000_s2072" style="position:absolute;left:1730;top:1625;width:340;height:316;v-text-anchor:middle" filled="f" fillcolor="#00e4a8" strokeweight="1pt">
                <v:shadow color="#1c1c1c"/>
              </v:oval>
              <v:oval id="_x0000_s2073" style="position:absolute;left:2430;top:1642;width:340;height:316;v-text-anchor:middle" filled="f" fillcolor="#00e4a8" strokeweight="1pt">
                <v:shadow color="#1c1c1c"/>
              </v:oval>
              <v:oval id="_x0000_s2074" style="position:absolute;left:3094;top:1642;width:340;height:316;v-text-anchor:middle" filled="f" fillcolor="#00e4a8" strokeweight="1pt">
                <v:shadow color="#1c1c1c"/>
              </v:oval>
              <v:oval id="_x0000_s2075" style="position:absolute;left:2449;top:2432;width:339;height:316;v-text-anchor:middle" fillcolor="black" strokeweight="1pt">
                <v:shadow color="#1c1c1c"/>
              </v:oval>
              <v:oval id="_x0000_s2076" style="position:absolute;left:3344;top:2432;width:340;height:316;v-text-anchor:middle" fillcolor="black" strokeweight="1pt">
                <v:shadow color="#1c1c1c"/>
              </v:oval>
              <v:oval id="_x0000_s2077" style="position:absolute;left:1536;top:2448;width:340;height:316;v-text-anchor:middle" fillcolor="black" strokeweight="1pt">
                <v:shadow color="#1c1c1c"/>
              </v:oval>
              <v:oval id="_x0000_s2078" style="position:absolute;left:2055;top:3288;width:339;height:316;v-text-anchor:middle" filled="f" fillcolor="#00e4a8" strokeweight="1pt">
                <v:shadow color="#1c1c1c"/>
              </v:oval>
              <v:oval id="_x0000_s2079" style="position:absolute;left:2897;top:3269;width:339;height:316;v-text-anchor:middle" filled="f" fillcolor="#00e4a8" strokeweight="1pt">
                <v:shadow color="#1c1c1c"/>
              </v:oval>
              <v:line id="_x0000_s2080" style="position:absolute;flip:x y;v-text-anchor:middle" from="1768,2781" to="2088,3318" strokeweight="1pt">
                <v:stroke startarrowwidth="narrow" startarrowlength="short" endarrow="classic"/>
                <v:shadow color="#1c1c1c"/>
              </v:line>
              <v:line id="_x0000_s2081" style="position:absolute;flip:y;v-text-anchor:middle" from="2217,2732" to="2520,3283" strokeweight="1pt">
                <v:stroke startarrowwidth="narrow" startarrowlength="short" endarrow="classic"/>
                <v:shadow color="#1c1c1c"/>
              </v:line>
              <v:line id="_x0000_s2082" style="position:absolute;flip:y;v-text-anchor:middle" from="2358,2715" to="3380,3334" strokeweight="1pt">
                <v:stroke startarrowwidth="narrow" startarrowlength="short" endarrow="classic"/>
                <v:shadow color="#1c1c1c"/>
              </v:line>
              <v:line id="_x0000_s2083" style="position:absolute;flip:x y;v-text-anchor:middle" from="1875,2714" to="2895,3300" strokeweight="1pt">
                <v:stroke startarrowwidth="narrow" startarrowlength="short" endarrow="classic"/>
                <v:shadow color="#1c1c1c"/>
              </v:line>
              <v:line id="_x0000_s2084" style="position:absolute;flip:x y;v-text-anchor:middle" from="2735,2765" to="3057,3267" strokeweight="1pt">
                <v:stroke startarrowwidth="narrow" startarrowlength="short" endarrow="classic"/>
                <v:shadow color="#1c1c1c"/>
              </v:line>
              <v:line id="_x0000_s2085" style="position:absolute;flip:y;v-text-anchor:middle" from="3219,2799" to="3506,3268" strokeweight="1pt">
                <v:stroke startarrowwidth="narrow" startarrowlength="short" endarrow="classic"/>
                <v:shadow color="#1c1c1c"/>
              </v:line>
              <v:line id="_x0000_s2086" style="position:absolute;flip:y;v-text-anchor:middle" from="1606,1943" to="1874,2462" strokeweight="1pt">
                <v:stroke startarrowwidth="narrow" startarrowlength="short" endarrow="classic"/>
                <v:shadow color="#1c1c1c"/>
              </v:line>
              <v:line id="_x0000_s2087" style="position:absolute;flip:y;v-text-anchor:middle" from="1767,1940" to="2554,2444" strokeweight="1pt">
                <v:stroke startarrowwidth="narrow" startarrowlength="short" endarrow="classic"/>
                <v:shadow color="#1c1c1c"/>
              </v:line>
              <v:line id="_x0000_s2088" style="position:absolute;flip:y;v-text-anchor:middle" from="1858,1959" to="3238,2461" strokeweight="1pt">
                <v:stroke startarrowwidth="narrow" startarrowlength="short" endarrow="classic"/>
                <v:shadow color="#1c1c1c"/>
              </v:line>
              <v:line id="_x0000_s2089" style="position:absolute;flip:x y;v-text-anchor:middle" from="2017,1905" to="3359,2477" strokeweight="1pt">
                <v:stroke startarrowwidth="narrow" startarrowlength="short" endarrow="classic"/>
                <v:shadow color="#1c1c1c"/>
              </v:line>
              <v:line id="_x0000_s2090" style="position:absolute;flip:x y;v-text-anchor:middle" from="3341,1940" to="3538,2444" strokeweight="1pt">
                <v:stroke startarrowwidth="narrow" startarrowlength="short" endarrow="classic"/>
                <v:shadow color="#1c1c1c"/>
              </v:line>
              <v:line id="_x0000_s2091" style="position:absolute;flip:x y;v-text-anchor:middle" from="2679,1990" to="3413,2443" strokeweight="1pt">
                <v:stroke startarrowwidth="narrow" startarrowlength="short" endarrow="classic"/>
                <v:shadow color="#1c1c1c"/>
              </v:line>
              <v:line id="_x0000_s2092" style="position:absolute;flip:x y;v-text-anchor:middle" from="1965,1960" to="2502,2429" strokeweight="1pt">
                <v:stroke startarrowwidth="narrow" startarrowlength="short" endarrow="classic"/>
                <v:shadow color="#1c1c1c"/>
              </v:line>
              <v:line id="_x0000_s2093" style="position:absolute;flip:y;v-text-anchor:middle" from="2610,1977" to="2610,2411" strokeweight="1pt">
                <v:stroke startarrowwidth="narrow" startarrowlength="short" endarrow="classic"/>
                <v:shadow color="#1c1c1c"/>
              </v:line>
              <v:line id="_x0000_s2094" style="position:absolute;flip:y;v-text-anchor:middle" from="2736,2011" to="3237,2462" strokeweight="1pt">
                <v:stroke startarrowwidth="narrow" startarrowlength="short" endarrow="classic"/>
                <v:shadow color="#1c1c1c"/>
              </v:line>
              <v:line id="_x0000_s2095" style="position:absolute;flip:y;v-text-anchor:middle" from="2179,3604" to="2179,4173" strokeweight="1pt">
                <v:stroke startarrowwidth="narrow" startarrowlength="short" endarrow="classic"/>
                <v:shadow color="#1c1c1c"/>
              </v:line>
              <v:line id="_x0000_s2096" style="position:absolute;flip:y;v-text-anchor:middle" from="3075,3621" to="3075,4189" strokeweight="1pt">
                <v:stroke startarrowwidth="narrow" startarrowlength="short" endarrow="classic"/>
                <v:shadow color="#1c1c1c"/>
              </v:line>
              <v:line id="_x0000_s2097" style="position:absolute;flip:y;v-text-anchor:middle" from="1875,1088" to="1875,1656" strokeweight="1pt">
                <v:stroke startarrowwidth="narrow" startarrowlength="short" endarrow="classic"/>
                <v:shadow color="#1c1c1c"/>
              </v:line>
              <v:line id="_x0000_s2098" style="position:absolute;flip:y;v-text-anchor:middle" from="2591,1072" to="2591,1640" strokeweight="1pt">
                <v:stroke startarrowwidth="narrow" startarrowlength="short" endarrow="classic"/>
                <v:shadow color="#1c1c1c"/>
              </v:line>
              <v:line id="_x0000_s2099" style="position:absolute;flip:y;v-text-anchor:middle" from="3235,1072" to="3235,1640" strokeweight="1pt">
                <v:stroke startarrowwidth="narrow" startarrowlength="short" endarrow="classic"/>
                <v:shadow color="#1c1c1c"/>
              </v:line>
            </v:group>
            <v:rect id="_x0000_s2100" style="position:absolute;left:1871;top:3297;width:2235;height:522" filled="f" fillcolor="#00e4a8" stroked="f">
              <v:shadow color="#1c1c1c"/>
              <v:textbox inset="1.86708mm,.93356mm,1.86708mm,.93356mm">
                <w:txbxContent>
                  <w:p w14:paraId="4AE91477" w14:textId="77777777" w:rsidR="00C20FD6" w:rsidRPr="005D011F" w:rsidRDefault="00C20FD6" w:rsidP="00261132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cs="新細明體"/>
                        <w:color w:val="000000"/>
                        <w:sz w:val="35"/>
                        <w:szCs w:val="48"/>
                      </w:rPr>
                    </w:pPr>
                    <w:r w:rsidRPr="00DD1D18">
                      <w:rPr>
                        <w:b/>
                        <w:bCs/>
                        <w:color w:val="000000"/>
                      </w:rPr>
                      <w:t>Output nodes</w:t>
                    </w:r>
                  </w:p>
                </w:txbxContent>
              </v:textbox>
            </v:rect>
            <v:rect id="_x0000_s2101" style="position:absolute;left:1857;top:6355;width:1984;height:523" filled="f" fillcolor="#00e4a8" stroked="f">
              <v:shadow color="#1c1c1c"/>
              <v:textbox inset="1.86708mm,.93356mm,1.86708mm,.93356mm">
                <w:txbxContent>
                  <w:p w14:paraId="51E2E302" w14:textId="77777777" w:rsidR="00C20FD6" w:rsidRPr="005D011F" w:rsidRDefault="00C20FD6" w:rsidP="00261132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b/>
                        <w:bCs/>
                        <w:color w:val="000000"/>
                        <w:sz w:val="35"/>
                        <w:szCs w:val="48"/>
                      </w:rPr>
                    </w:pPr>
                    <w:r w:rsidRPr="00DD1D18">
                      <w:rPr>
                        <w:b/>
                        <w:bCs/>
                        <w:color w:val="000000"/>
                      </w:rPr>
                      <w:t>Input nodes</w:t>
                    </w:r>
                  </w:p>
                </w:txbxContent>
              </v:textbox>
            </v:rect>
            <v:rect id="_x0000_s2102" style="position:absolute;left:1868;top:4838;width:2253;height:523" filled="f" fillcolor="#00e4a8" stroked="f">
              <v:shadow color="#1c1c1c"/>
              <v:textbox inset="1.86708mm,.93356mm,1.86708mm,.93356mm">
                <w:txbxContent>
                  <w:p w14:paraId="0ADE65A5" w14:textId="77777777" w:rsidR="00C20FD6" w:rsidRPr="005D011F" w:rsidRDefault="00C20FD6" w:rsidP="00261132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cs="新細明體"/>
                        <w:color w:val="000000"/>
                        <w:sz w:val="35"/>
                        <w:szCs w:val="48"/>
                      </w:rPr>
                    </w:pPr>
                    <w:r w:rsidRPr="00DD1D18">
                      <w:rPr>
                        <w:b/>
                        <w:bCs/>
                        <w:color w:val="000000"/>
                      </w:rPr>
                      <w:t>Hidden nodes</w:t>
                    </w:r>
                  </w:p>
                </w:txbxContent>
              </v:textbox>
            </v:rect>
            <v:rect id="_x0000_s2103" style="position:absolute;left:1800;top:2340;width:2310;height:720" filled="f" fillcolor="#00e4a8" stroked="f">
              <v:shadow color="#1c1c1c"/>
              <v:textbox inset="1.86708mm,.93356mm,1.86708mm,.93356mm">
                <w:txbxContent>
                  <w:p w14:paraId="1D141DE3" w14:textId="77777777" w:rsidR="00C20FD6" w:rsidRPr="005D011F" w:rsidRDefault="00C20FD6" w:rsidP="00261132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cs="新細明體"/>
                        <w:color w:val="000000"/>
                        <w:sz w:val="35"/>
                        <w:szCs w:val="48"/>
                      </w:rPr>
                    </w:pPr>
                    <w:r w:rsidRPr="00DD1D18">
                      <w:rPr>
                        <w:b/>
                        <w:bCs/>
                        <w:color w:val="000000"/>
                      </w:rPr>
                      <w:t>Output vector</w:t>
                    </w:r>
                  </w:p>
                </w:txbxContent>
              </v:textbox>
            </v:rect>
            <v:rect id="_x0000_s2104" style="position:absolute;left:1817;top:7368;width:2501;height:522" filled="f" fillcolor="#00e4a8" stroked="f">
              <v:shadow color="#1c1c1c"/>
              <v:textbox inset="1.86708mm,.93356mm,1.86708mm,.93356mm">
                <w:txbxContent>
                  <w:p w14:paraId="3CAC6208" w14:textId="77777777" w:rsidR="00C20FD6" w:rsidRPr="00DD1D18" w:rsidRDefault="00C20FD6" w:rsidP="00261132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b/>
                        <w:bCs/>
                        <w:i/>
                        <w:iCs/>
                        <w:color w:val="000000"/>
                        <w:vertAlign w:val="subscript"/>
                      </w:rPr>
                    </w:pPr>
                    <w:r w:rsidRPr="00DD1D18">
                      <w:rPr>
                        <w:b/>
                        <w:bCs/>
                        <w:color w:val="000000"/>
                      </w:rPr>
                      <w:t>Input vector:</w:t>
                    </w:r>
                    <w:r w:rsidRPr="005D011F">
                      <w:rPr>
                        <w:b/>
                        <w:bCs/>
                        <w:color w:val="000000"/>
                        <w:sz w:val="35"/>
                        <w:szCs w:val="48"/>
                      </w:rPr>
                      <w:t xml:space="preserve"> </w:t>
                    </w:r>
                    <w:r w:rsidRPr="00DD1D18">
                      <w:rPr>
                        <w:b/>
                        <w:bCs/>
                        <w:i/>
                        <w:iCs/>
                        <w:color w:val="000000"/>
                      </w:rPr>
                      <w:t>x</w:t>
                    </w:r>
                    <w:r w:rsidRPr="00DD1D18">
                      <w:rPr>
                        <w:b/>
                        <w:bCs/>
                        <w:i/>
                        <w:iCs/>
                        <w:color w:val="000000"/>
                        <w:vertAlign w:val="subscript"/>
                      </w:rPr>
                      <w:t>i</w:t>
                    </w:r>
                  </w:p>
                </w:txbxContent>
              </v:textbox>
            </v:rect>
            <v:rect id="_x0000_s2105" style="position:absolute;left:8011;top:5589;width:740;height:1071" filled="f" fillcolor="#00e4a8" stroked="f">
              <v:shadow color="#1c1c1c"/>
              <v:textbox inset="1.86708mm,.93356mm,1.86708mm,.93356mm">
                <w:txbxContent>
                  <w:p w14:paraId="0AECBCFE" w14:textId="77777777" w:rsidR="00C20FD6" w:rsidRPr="00603075" w:rsidRDefault="00C20FD6" w:rsidP="00261132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cs="新細明體"/>
                        <w:i/>
                        <w:iCs/>
                        <w:color w:val="000000"/>
                        <w:sz w:val="44"/>
                        <w:szCs w:val="48"/>
                        <w:vertAlign w:val="subscript"/>
                      </w:rPr>
                    </w:pPr>
                    <w:r w:rsidRPr="00603075">
                      <w:rPr>
                        <w:i/>
                        <w:iCs/>
                        <w:color w:val="000000"/>
                        <w:sz w:val="32"/>
                      </w:rPr>
                      <w:t>w</w:t>
                    </w:r>
                    <w:r w:rsidRPr="00603075">
                      <w:rPr>
                        <w:i/>
                        <w:iCs/>
                        <w:color w:val="000000"/>
                        <w:sz w:val="32"/>
                        <w:vertAlign w:val="subscript"/>
                      </w:rPr>
                      <w:t>i</w:t>
                    </w:r>
                    <w:r w:rsidRPr="00603075">
                      <w:rPr>
                        <w:i/>
                        <w:iCs/>
                        <w:color w:val="000000"/>
                        <w:sz w:val="36"/>
                        <w:szCs w:val="48"/>
                        <w:vertAlign w:val="subscript"/>
                      </w:rPr>
                      <w:t>j</w:t>
                    </w:r>
                  </w:p>
                </w:txbxContent>
              </v:textbox>
            </v:rect>
            <v:shape id="_x0000_s2106" style="position:absolute;left:7339;top:5918;width:699;height:183" coordsize="385,101" path="m384,hel313,5,254,15,230,25r-17,5l201,40r-6,10l189,60,177,70r-17,5l136,85,71,95,,100e" filled="f" fillcolor="#00e4a8" strokeweight="1pt">
              <v:stroke startarrowwidth="narrow" startarrowlength="short" endarrow="classic" endcap="round"/>
              <v:shadow color="#1c1c1c"/>
              <v:path arrowok="t"/>
            </v:shape>
            <v:shape id="_x0000_s2107" type="#_x0000_t75" style="position:absolute;left:8872;top:7070;width:2108;height:670" fillcolor="teal" stroked="t">
              <v:imagedata r:id="rId9" o:title=""/>
            </v:shape>
            <v:shape id="_x0000_s2108" type="#_x0000_t75" style="position:absolute;left:8820;top:5633;width:1980;height:1009" fillcolor="teal" stroked="t">
              <v:imagedata r:id="rId10" o:title=""/>
            </v:shape>
            <v:shape id="_x0000_s2109" type="#_x0000_t75" style="position:absolute;left:8089;top:4995;width:2891;height:428" fillcolor="teal" stroked="t">
              <v:imagedata r:id="rId11" o:title=""/>
            </v:shape>
            <v:shape id="_x0000_s2110" type="#_x0000_t75" style="position:absolute;left:7914;top:2991;width:2886;height:577" fillcolor="teal" stroked="t">
              <v:imagedata r:id="rId12" o:title=""/>
            </v:shape>
            <v:shape id="_x0000_s2111" type="#_x0000_t75" style="position:absolute;left:8423;top:4385;width:2220;height:440" fillcolor="#669" stroked="t">
              <v:imagedata r:id="rId13" o:title=""/>
            </v:shape>
            <v:shape id="_x0000_s2112" type="#_x0000_t75" style="position:absolute;left:8655;top:3775;width:2145;height:510" fillcolor="#669" stroked="t">
              <v:imagedata r:id="rId14" o:title=""/>
            </v:shape>
            <w10:anchorlock/>
          </v:group>
          <o:OLEObject Type="Embed" ProgID="Equation.3" ShapeID="_x0000_s2107" DrawAspect="Content" ObjectID="_1759588471" r:id="rId15"/>
          <o:OLEObject Type="Embed" ProgID="Equation.3" ShapeID="_x0000_s2108" DrawAspect="Content" ObjectID="_1759588472" r:id="rId16"/>
          <o:OLEObject Type="Embed" ProgID="Equation.3" ShapeID="_x0000_s2109" DrawAspect="Content" ObjectID="_1759588473" r:id="rId17"/>
          <o:OLEObject Type="Embed" ProgID="Equation.3" ShapeID="_x0000_s2110" DrawAspect="Content" ObjectID="_1759588474" r:id="rId18"/>
          <o:OLEObject Type="Embed" ProgID="Equation.3" ShapeID="_x0000_s2111" DrawAspect="Content" ObjectID="_1759588475" r:id="rId19"/>
          <o:OLEObject Type="Embed" ProgID="Equation.3" ShapeID="_x0000_s2112" DrawAspect="Content" ObjectID="_1759588476" r:id="rId20"/>
        </w:pict>
      </w:r>
    </w:p>
    <w:p w14:paraId="6C2D9A42" w14:textId="77777777" w:rsidR="007B2997" w:rsidRDefault="00BA6067" w:rsidP="00BA6067">
      <w:pPr>
        <w:pStyle w:val="a7"/>
        <w:numPr>
          <w:ilvl w:val="0"/>
          <w:numId w:val="5"/>
        </w:numPr>
        <w:ind w:leftChars="0"/>
      </w:pPr>
      <w:r w:rsidRPr="00DD1D18">
        <w:t>(20%)</w:t>
      </w:r>
      <w:r w:rsidRPr="00DD1D18">
        <w:rPr>
          <w:rFonts w:hint="eastAsia"/>
        </w:rPr>
        <w:t xml:space="preserve"> </w:t>
      </w:r>
      <w:r w:rsidRPr="00DD1D18">
        <w:t xml:space="preserve">(Gini </w:t>
      </w:r>
      <w:r>
        <w:t>index</w:t>
      </w:r>
      <w:r w:rsidRPr="00DD1D18">
        <w:t>)</w:t>
      </w:r>
      <w:r>
        <w:t xml:space="preserve"> </w:t>
      </w:r>
      <w:r w:rsidRPr="00DD1D18">
        <w:t xml:space="preserve">Gini index= </w:t>
      </w:r>
      <w:r w:rsidRPr="00DD1D18">
        <w:rPr>
          <w:position w:val="-46"/>
        </w:rPr>
        <w:object w:dxaOrig="780" w:dyaOrig="720" w14:anchorId="5C0E19D4">
          <v:shape id="_x0000_i1033" type="#_x0000_t75" style="width:42pt;height:36pt" o:ole="">
            <v:imagedata r:id="rId21" o:title=""/>
          </v:shape>
          <o:OLEObject Type="Embed" ProgID="Equation.DSMT4" ShapeID="_x0000_i1033" DrawAspect="Content" ObjectID="_1759588469" r:id="rId22"/>
        </w:object>
      </w:r>
    </w:p>
    <w:p w14:paraId="2C83D14F" w14:textId="77777777" w:rsidR="00261132" w:rsidRDefault="007B2997" w:rsidP="007B2997">
      <w:pPr>
        <w:pStyle w:val="a7"/>
        <w:numPr>
          <w:ilvl w:val="1"/>
          <w:numId w:val="5"/>
        </w:numPr>
        <w:ind w:leftChars="0"/>
      </w:pPr>
      <w:r>
        <w:t>F</w:t>
      </w:r>
      <w:r w:rsidR="00BA6067">
        <w:rPr>
          <w:rFonts w:hint="eastAsia"/>
        </w:rPr>
        <w:t>ind the maximu</w:t>
      </w:r>
      <w:r w:rsidR="00BA6067">
        <w:t>m value of the Gini index for a dataset with three different class labels. (</w:t>
      </w:r>
      <w:r w:rsidR="006612CA">
        <w:t>H</w:t>
      </w:r>
      <w:r w:rsidR="00BA6067">
        <w:t>int</w:t>
      </w:r>
      <w:r w:rsidR="006612CA">
        <w:t xml:space="preserve"> 1</w:t>
      </w:r>
      <w:r w:rsidR="00BA6067">
        <w:t>: we now have three probabilities P</w:t>
      </w:r>
      <w:r w:rsidR="00BA6067" w:rsidRPr="00BA6067">
        <w:rPr>
          <w:vertAlign w:val="subscript"/>
        </w:rPr>
        <w:t>1</w:t>
      </w:r>
      <w:r w:rsidR="00BA6067">
        <w:t>, P</w:t>
      </w:r>
      <w:r w:rsidR="00BA6067" w:rsidRPr="00BA6067">
        <w:rPr>
          <w:vertAlign w:val="subscript"/>
        </w:rPr>
        <w:t>2</w:t>
      </w:r>
      <w:r w:rsidR="00BA6067">
        <w:t>, and P</w:t>
      </w:r>
      <w:r w:rsidR="00BA6067" w:rsidRPr="00BA6067">
        <w:rPr>
          <w:vertAlign w:val="subscript"/>
        </w:rPr>
        <w:t>3</w:t>
      </w:r>
      <w:r w:rsidR="00BA6067">
        <w:t xml:space="preserve"> for three different classes </w:t>
      </w:r>
      <w:r w:rsidR="006612CA">
        <w:t xml:space="preserve">of the dataset </w:t>
      </w:r>
      <w:r w:rsidR="00BA6067">
        <w:t>with the constraint of P</w:t>
      </w:r>
      <w:r w:rsidR="00BA6067" w:rsidRPr="00BA6067">
        <w:rPr>
          <w:vertAlign w:val="subscript"/>
        </w:rPr>
        <w:t>1</w:t>
      </w:r>
      <w:r w:rsidR="00BA6067">
        <w:t xml:space="preserve"> +P</w:t>
      </w:r>
      <w:r w:rsidR="00BA6067" w:rsidRPr="00BA6067">
        <w:rPr>
          <w:vertAlign w:val="subscript"/>
        </w:rPr>
        <w:t>2</w:t>
      </w:r>
      <w:r w:rsidR="00BA6067">
        <w:t xml:space="preserve"> + P</w:t>
      </w:r>
      <w:r w:rsidR="00BA6067" w:rsidRPr="00BA6067">
        <w:rPr>
          <w:vertAlign w:val="subscript"/>
        </w:rPr>
        <w:t>3</w:t>
      </w:r>
      <w:r w:rsidR="006612CA">
        <w:t xml:space="preserve"> = 1</w:t>
      </w:r>
      <w:r w:rsidR="006612CA">
        <w:rPr>
          <w:rFonts w:hint="eastAsia"/>
        </w:rPr>
        <w:t>；</w:t>
      </w:r>
      <w:r w:rsidR="006612CA">
        <w:rPr>
          <w:rFonts w:hint="eastAsia"/>
        </w:rPr>
        <w:t xml:space="preserve"> </w:t>
      </w:r>
      <w:r w:rsidR="006612CA">
        <w:t>H</w:t>
      </w:r>
      <w:r w:rsidR="006612CA">
        <w:rPr>
          <w:rFonts w:hint="eastAsia"/>
        </w:rPr>
        <w:t xml:space="preserve">int 2: </w:t>
      </w:r>
      <w:r w:rsidR="00BA6067">
        <w:t xml:space="preserve"> You can use the </w:t>
      </w:r>
      <w:proofErr w:type="spellStart"/>
      <w:r w:rsidR="00BA6067">
        <w:t>Lagrangian</w:t>
      </w:r>
      <w:proofErr w:type="spellEnd"/>
      <w:r w:rsidR="00BA6067">
        <w:t xml:space="preserve"> method to solve this simple constrained optimization.)</w:t>
      </w:r>
      <w:r>
        <w:t xml:space="preserve"> (10%)</w:t>
      </w:r>
    </w:p>
    <w:p w14:paraId="58019CF0" w14:textId="77777777" w:rsidR="007B2997" w:rsidRPr="00DD1D18" w:rsidRDefault="007B2997" w:rsidP="007B2997">
      <w:pPr>
        <w:pStyle w:val="a7"/>
        <w:numPr>
          <w:ilvl w:val="1"/>
          <w:numId w:val="5"/>
        </w:numPr>
        <w:ind w:leftChars="0"/>
      </w:pPr>
      <w:r>
        <w:t xml:space="preserve">Find the maximum value of the Gini index for a dataset with </w:t>
      </w:r>
      <w:r w:rsidRPr="00457340">
        <w:rPr>
          <w:i/>
        </w:rPr>
        <w:t>n</w:t>
      </w:r>
      <w:r>
        <w:t xml:space="preserve"> different </w:t>
      </w:r>
      <w:r>
        <w:lastRenderedPageBreak/>
        <w:t>class labels. (10%)</w:t>
      </w:r>
    </w:p>
    <w:p w14:paraId="50EE89D7" w14:textId="77777777" w:rsidR="00261132" w:rsidRPr="00DD1D18" w:rsidRDefault="00261132"/>
    <w:p w14:paraId="6A2AD119" w14:textId="77777777" w:rsidR="00261132" w:rsidRPr="00DD1D18" w:rsidRDefault="00261132"/>
    <w:p w14:paraId="07A49DAD" w14:textId="77777777" w:rsidR="00261132" w:rsidRPr="00DD1D18" w:rsidRDefault="00261132"/>
    <w:p w14:paraId="5141B769" w14:textId="77777777" w:rsidR="00261132" w:rsidRPr="00DD1D18" w:rsidRDefault="00261132"/>
    <w:sectPr w:rsidR="00261132" w:rsidRPr="00DD1D18" w:rsidSect="006A1A5A">
      <w:type w:val="continuous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502E72" w14:textId="77777777" w:rsidR="00E04431" w:rsidRDefault="00E04431" w:rsidP="00590E9B">
      <w:r>
        <w:separator/>
      </w:r>
    </w:p>
  </w:endnote>
  <w:endnote w:type="continuationSeparator" w:id="0">
    <w:p w14:paraId="0C66ADD0" w14:textId="77777777" w:rsidR="00E04431" w:rsidRDefault="00E04431" w:rsidP="00590E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68AA42" w14:textId="77777777" w:rsidR="00E04431" w:rsidRDefault="00E04431" w:rsidP="00590E9B">
      <w:r>
        <w:separator/>
      </w:r>
    </w:p>
  </w:footnote>
  <w:footnote w:type="continuationSeparator" w:id="0">
    <w:p w14:paraId="35D2FF19" w14:textId="77777777" w:rsidR="00E04431" w:rsidRDefault="00E04431" w:rsidP="00590E9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38370C"/>
    <w:multiLevelType w:val="hybridMultilevel"/>
    <w:tmpl w:val="4066DE8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123040AC">
      <w:start w:val="1"/>
      <w:numFmt w:val="lowerLetter"/>
      <w:lvlText w:val="(%2)"/>
      <w:lvlJc w:val="left"/>
      <w:pPr>
        <w:tabs>
          <w:tab w:val="num" w:pos="960"/>
        </w:tabs>
        <w:ind w:left="960" w:hanging="480"/>
      </w:pPr>
      <w:rPr>
        <w:rFonts w:hint="eastAsia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159A7835"/>
    <w:multiLevelType w:val="hybridMultilevel"/>
    <w:tmpl w:val="4566AAD6"/>
    <w:lvl w:ilvl="0" w:tplc="192C0C96">
      <w:start w:val="1"/>
      <w:numFmt w:val="lowerLetter"/>
      <w:lvlText w:val="(%1)"/>
      <w:lvlJc w:val="left"/>
      <w:pPr>
        <w:tabs>
          <w:tab w:val="num" w:pos="855"/>
        </w:tabs>
        <w:ind w:left="85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55"/>
        </w:tabs>
        <w:ind w:left="145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35"/>
        </w:tabs>
        <w:ind w:left="193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15"/>
        </w:tabs>
        <w:ind w:left="241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95"/>
        </w:tabs>
        <w:ind w:left="289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75"/>
        </w:tabs>
        <w:ind w:left="337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55"/>
        </w:tabs>
        <w:ind w:left="385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35"/>
        </w:tabs>
        <w:ind w:left="433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15"/>
        </w:tabs>
        <w:ind w:left="4815" w:hanging="480"/>
      </w:pPr>
    </w:lvl>
  </w:abstractNum>
  <w:abstractNum w:abstractNumId="2" w15:restartNumberingAfterBreak="0">
    <w:nsid w:val="252E039F"/>
    <w:multiLevelType w:val="hybridMultilevel"/>
    <w:tmpl w:val="4B7E82A8"/>
    <w:lvl w:ilvl="0" w:tplc="C3563F5C">
      <w:start w:val="1"/>
      <w:numFmt w:val="lowerLetter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3" w15:restartNumberingAfterBreak="0">
    <w:nsid w:val="2619547A"/>
    <w:multiLevelType w:val="hybridMultilevel"/>
    <w:tmpl w:val="14C6329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2CB55DFE"/>
    <w:multiLevelType w:val="singleLevel"/>
    <w:tmpl w:val="25707E02"/>
    <w:lvl w:ilvl="0">
      <w:start w:val="1"/>
      <w:numFmt w:val="taiwaneseCountingThousand"/>
      <w:lvlText w:val="%1."/>
      <w:lvlJc w:val="left"/>
      <w:pPr>
        <w:tabs>
          <w:tab w:val="num" w:pos="495"/>
        </w:tabs>
        <w:ind w:left="495" w:hanging="495"/>
      </w:pPr>
      <w:rPr>
        <w:rFonts w:hint="eastAsia"/>
      </w:rPr>
    </w:lvl>
  </w:abstractNum>
  <w:abstractNum w:abstractNumId="5" w15:restartNumberingAfterBreak="0">
    <w:nsid w:val="2E301168"/>
    <w:multiLevelType w:val="multilevel"/>
    <w:tmpl w:val="14C63296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3A68705B"/>
    <w:multiLevelType w:val="singleLevel"/>
    <w:tmpl w:val="3920D54A"/>
    <w:lvl w:ilvl="0">
      <w:start w:val="100"/>
      <w:numFmt w:val="decimal"/>
      <w:lvlText w:val="%1"/>
      <w:lvlJc w:val="left"/>
      <w:pPr>
        <w:tabs>
          <w:tab w:val="num" w:pos="1020"/>
        </w:tabs>
        <w:ind w:left="1020" w:hanging="1020"/>
      </w:pPr>
      <w:rPr>
        <w:rFonts w:hint="default"/>
      </w:rPr>
    </w:lvl>
  </w:abstractNum>
  <w:abstractNum w:abstractNumId="7" w15:restartNumberingAfterBreak="0">
    <w:nsid w:val="3B9B6FA5"/>
    <w:multiLevelType w:val="hybridMultilevel"/>
    <w:tmpl w:val="7F22D292"/>
    <w:lvl w:ilvl="0" w:tplc="79B82D1E">
      <w:start w:val="1"/>
      <w:numFmt w:val="lowerLetter"/>
      <w:lvlText w:val="(%1)"/>
      <w:lvlJc w:val="left"/>
      <w:pPr>
        <w:tabs>
          <w:tab w:val="num" w:pos="855"/>
        </w:tabs>
        <w:ind w:left="855" w:hanging="360"/>
      </w:pPr>
      <w:rPr>
        <w:rFonts w:hint="default"/>
      </w:rPr>
    </w:lvl>
    <w:lvl w:ilvl="1" w:tplc="AEE03844">
      <w:start w:val="1"/>
      <w:numFmt w:val="lowerLetter"/>
      <w:lvlText w:val="(%2)"/>
      <w:lvlJc w:val="left"/>
      <w:pPr>
        <w:tabs>
          <w:tab w:val="num" w:pos="1335"/>
        </w:tabs>
        <w:ind w:left="1335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35"/>
        </w:tabs>
        <w:ind w:left="193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15"/>
        </w:tabs>
        <w:ind w:left="241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95"/>
        </w:tabs>
        <w:ind w:left="289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75"/>
        </w:tabs>
        <w:ind w:left="337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55"/>
        </w:tabs>
        <w:ind w:left="385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35"/>
        </w:tabs>
        <w:ind w:left="433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15"/>
        </w:tabs>
        <w:ind w:left="4815" w:hanging="480"/>
      </w:pPr>
    </w:lvl>
  </w:abstractNum>
  <w:abstractNum w:abstractNumId="8" w15:restartNumberingAfterBreak="0">
    <w:nsid w:val="3F8C2FE9"/>
    <w:multiLevelType w:val="hybridMultilevel"/>
    <w:tmpl w:val="D39A4678"/>
    <w:lvl w:ilvl="0" w:tplc="C4B04162">
      <w:start w:val="1"/>
      <w:numFmt w:val="lowerLetter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9" w15:restartNumberingAfterBreak="0">
    <w:nsid w:val="6AFF7E1B"/>
    <w:multiLevelType w:val="hybridMultilevel"/>
    <w:tmpl w:val="AC1C2D52"/>
    <w:lvl w:ilvl="0" w:tplc="C3563F5C">
      <w:start w:val="1"/>
      <w:numFmt w:val="lowerLetter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30020D70">
      <w:numFmt w:val="bullet"/>
      <w:lvlText w:val=""/>
      <w:lvlJc w:val="left"/>
      <w:pPr>
        <w:tabs>
          <w:tab w:val="num" w:pos="1320"/>
        </w:tabs>
        <w:ind w:left="1320" w:hanging="360"/>
      </w:pPr>
      <w:rPr>
        <w:rFonts w:ascii="Symbol" w:eastAsia="新細明體" w:hAnsi="Symbol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10" w15:restartNumberingAfterBreak="0">
    <w:nsid w:val="6C08457B"/>
    <w:multiLevelType w:val="hybridMultilevel"/>
    <w:tmpl w:val="70F041B0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748C7564"/>
    <w:multiLevelType w:val="hybridMultilevel"/>
    <w:tmpl w:val="9D3EE510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7B2C0712"/>
    <w:multiLevelType w:val="hybridMultilevel"/>
    <w:tmpl w:val="FFF64A78"/>
    <w:lvl w:ilvl="0" w:tplc="C3563F5C">
      <w:start w:val="1"/>
      <w:numFmt w:val="lowerLetter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13" w15:restartNumberingAfterBreak="0">
    <w:nsid w:val="7C2561E5"/>
    <w:multiLevelType w:val="hybridMultilevel"/>
    <w:tmpl w:val="A532F5C2"/>
    <w:lvl w:ilvl="0" w:tplc="0409000F">
      <w:start w:val="1"/>
      <w:numFmt w:val="decimal"/>
      <w:lvlText w:val="%1."/>
      <w:lvlJc w:val="left"/>
      <w:pPr>
        <w:tabs>
          <w:tab w:val="num" w:pos="608"/>
        </w:tabs>
        <w:ind w:left="608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1088"/>
        </w:tabs>
        <w:ind w:left="1088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68"/>
        </w:tabs>
        <w:ind w:left="1568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8"/>
        </w:tabs>
        <w:ind w:left="2048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28"/>
        </w:tabs>
        <w:ind w:left="2528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8"/>
        </w:tabs>
        <w:ind w:left="3008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8"/>
        </w:tabs>
        <w:ind w:left="3488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68"/>
        </w:tabs>
        <w:ind w:left="3968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48"/>
        </w:tabs>
        <w:ind w:left="4448" w:hanging="480"/>
      </w:pPr>
    </w:lvl>
  </w:abstractNum>
  <w:num w:numId="1" w16cid:durableId="1377202014">
    <w:abstractNumId w:val="4"/>
  </w:num>
  <w:num w:numId="2" w16cid:durableId="1726098638">
    <w:abstractNumId w:val="6"/>
  </w:num>
  <w:num w:numId="3" w16cid:durableId="1425960396">
    <w:abstractNumId w:val="1"/>
  </w:num>
  <w:num w:numId="4" w16cid:durableId="53703317">
    <w:abstractNumId w:val="7"/>
  </w:num>
  <w:num w:numId="5" w16cid:durableId="676077710">
    <w:abstractNumId w:val="0"/>
  </w:num>
  <w:num w:numId="6" w16cid:durableId="944963872">
    <w:abstractNumId w:val="11"/>
  </w:num>
  <w:num w:numId="7" w16cid:durableId="1895845786">
    <w:abstractNumId w:val="2"/>
  </w:num>
  <w:num w:numId="8" w16cid:durableId="1602571399">
    <w:abstractNumId w:val="9"/>
  </w:num>
  <w:num w:numId="9" w16cid:durableId="209345752">
    <w:abstractNumId w:val="12"/>
  </w:num>
  <w:num w:numId="10" w16cid:durableId="1729955663">
    <w:abstractNumId w:val="8"/>
  </w:num>
  <w:num w:numId="11" w16cid:durableId="1848516931">
    <w:abstractNumId w:val="13"/>
  </w:num>
  <w:num w:numId="12" w16cid:durableId="1433743992">
    <w:abstractNumId w:val="10"/>
  </w:num>
  <w:num w:numId="13" w16cid:durableId="829100720">
    <w:abstractNumId w:val="3"/>
  </w:num>
  <w:num w:numId="14" w16cid:durableId="197401687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1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isplayHorizontalDrawingGridEvery w:val="0"/>
  <w:displayVerticalDrawingGridEvery w:val="2"/>
  <w:characterSpacingControl w:val="compressPunctuation"/>
  <w:hdrShapeDefaults>
    <o:shapedefaults v:ext="edit" spidmax="211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DcyNTU3MTWyNDI2tTBV0lEKTi0uzszPAykwrAUAs2ueoCwAAAA="/>
  </w:docVars>
  <w:rsids>
    <w:rsidRoot w:val="00834167"/>
    <w:rsid w:val="00011E6B"/>
    <w:rsid w:val="00021024"/>
    <w:rsid w:val="000771F4"/>
    <w:rsid w:val="001416FE"/>
    <w:rsid w:val="0018338B"/>
    <w:rsid w:val="001C0DF8"/>
    <w:rsid w:val="00231305"/>
    <w:rsid w:val="0023412F"/>
    <w:rsid w:val="002462E3"/>
    <w:rsid w:val="00261132"/>
    <w:rsid w:val="002B4A3D"/>
    <w:rsid w:val="002F51D5"/>
    <w:rsid w:val="00382627"/>
    <w:rsid w:val="00394BD4"/>
    <w:rsid w:val="003E4E9E"/>
    <w:rsid w:val="00436879"/>
    <w:rsid w:val="00450AE7"/>
    <w:rsid w:val="00457340"/>
    <w:rsid w:val="00470D9C"/>
    <w:rsid w:val="00492F8F"/>
    <w:rsid w:val="004F642E"/>
    <w:rsid w:val="00510C07"/>
    <w:rsid w:val="00590E9B"/>
    <w:rsid w:val="005A28ED"/>
    <w:rsid w:val="005C7B4C"/>
    <w:rsid w:val="00603075"/>
    <w:rsid w:val="0061053D"/>
    <w:rsid w:val="00625383"/>
    <w:rsid w:val="006612CA"/>
    <w:rsid w:val="006A1A5A"/>
    <w:rsid w:val="006B59C0"/>
    <w:rsid w:val="006D5D9B"/>
    <w:rsid w:val="006F72C2"/>
    <w:rsid w:val="00727CC9"/>
    <w:rsid w:val="0073077F"/>
    <w:rsid w:val="007555F7"/>
    <w:rsid w:val="00792195"/>
    <w:rsid w:val="007B2997"/>
    <w:rsid w:val="00834167"/>
    <w:rsid w:val="008B3A6C"/>
    <w:rsid w:val="00966EB9"/>
    <w:rsid w:val="009B3406"/>
    <w:rsid w:val="009D5D4B"/>
    <w:rsid w:val="00A92262"/>
    <w:rsid w:val="00AD3028"/>
    <w:rsid w:val="00AE4F08"/>
    <w:rsid w:val="00B02407"/>
    <w:rsid w:val="00B43DC2"/>
    <w:rsid w:val="00B83736"/>
    <w:rsid w:val="00BA6067"/>
    <w:rsid w:val="00BB545C"/>
    <w:rsid w:val="00BC3985"/>
    <w:rsid w:val="00BC6316"/>
    <w:rsid w:val="00BE14B7"/>
    <w:rsid w:val="00BE4AC8"/>
    <w:rsid w:val="00C20FD6"/>
    <w:rsid w:val="00C26BD7"/>
    <w:rsid w:val="00C2750F"/>
    <w:rsid w:val="00CF5B23"/>
    <w:rsid w:val="00CF70E4"/>
    <w:rsid w:val="00DD1D18"/>
    <w:rsid w:val="00E04431"/>
    <w:rsid w:val="00E154F7"/>
    <w:rsid w:val="00E72609"/>
    <w:rsid w:val="00EA3E34"/>
    <w:rsid w:val="00EC7EF3"/>
    <w:rsid w:val="00F0181B"/>
    <w:rsid w:val="00FC7777"/>
    <w:rsid w:val="00FF31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16"/>
    <o:shapelayout v:ext="edit">
      <o:idmap v:ext="edit" data="2"/>
    </o:shapelayout>
  </w:shapeDefaults>
  <w:decimalSymbol w:val="."/>
  <w:listSeparator w:val=","/>
  <w14:docId w14:val="31A51451"/>
  <w15:docId w15:val="{A39EF03C-8850-4596-B827-FBBF53BC4B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A1A5A"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rsid w:val="006A1A5A"/>
    <w:pPr>
      <w:keepNext/>
      <w:ind w:left="495"/>
      <w:jc w:val="both"/>
      <w:outlineLvl w:val="0"/>
    </w:pPr>
    <w:rPr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樣式1"/>
    <w:basedOn w:val="a3"/>
    <w:rsid w:val="006A1A5A"/>
    <w:pPr>
      <w:jc w:val="both"/>
    </w:pPr>
    <w:rPr>
      <w:rFonts w:ascii="標楷體" w:eastAsia="標楷體"/>
      <w:sz w:val="24"/>
    </w:rPr>
  </w:style>
  <w:style w:type="paragraph" w:styleId="a3">
    <w:name w:val="caption"/>
    <w:basedOn w:val="a"/>
    <w:next w:val="a"/>
    <w:qFormat/>
    <w:rsid w:val="006A1A5A"/>
    <w:pPr>
      <w:spacing w:before="120" w:after="120"/>
    </w:pPr>
    <w:rPr>
      <w:sz w:val="20"/>
      <w:szCs w:val="20"/>
    </w:rPr>
  </w:style>
  <w:style w:type="paragraph" w:styleId="a4">
    <w:name w:val="Body Text Indent"/>
    <w:basedOn w:val="a"/>
    <w:rsid w:val="006A1A5A"/>
    <w:pPr>
      <w:ind w:firstLineChars="300" w:firstLine="720"/>
      <w:jc w:val="both"/>
    </w:pPr>
  </w:style>
  <w:style w:type="paragraph" w:styleId="2">
    <w:name w:val="Body Text Indent 2"/>
    <w:basedOn w:val="a"/>
    <w:rsid w:val="006A1A5A"/>
    <w:pPr>
      <w:ind w:firstLineChars="100" w:firstLine="240"/>
      <w:jc w:val="both"/>
    </w:pPr>
  </w:style>
  <w:style w:type="table" w:styleId="a5">
    <w:name w:val="Table Grid"/>
    <w:basedOn w:val="a1"/>
    <w:rsid w:val="00492F8F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semiHidden/>
    <w:rsid w:val="00B02407"/>
    <w:rPr>
      <w:rFonts w:ascii="Arial" w:hAnsi="Arial"/>
      <w:sz w:val="18"/>
      <w:szCs w:val="18"/>
    </w:rPr>
  </w:style>
  <w:style w:type="paragraph" w:styleId="a7">
    <w:name w:val="List Paragraph"/>
    <w:basedOn w:val="a"/>
    <w:uiPriority w:val="34"/>
    <w:qFormat/>
    <w:rsid w:val="00BA6067"/>
    <w:pPr>
      <w:ind w:leftChars="200" w:left="480"/>
    </w:pPr>
  </w:style>
  <w:style w:type="character" w:styleId="a8">
    <w:name w:val="Placeholder Text"/>
    <w:basedOn w:val="a0"/>
    <w:uiPriority w:val="99"/>
    <w:semiHidden/>
    <w:rsid w:val="008B3A6C"/>
    <w:rPr>
      <w:color w:val="808080"/>
    </w:rPr>
  </w:style>
  <w:style w:type="paragraph" w:styleId="a9">
    <w:name w:val="header"/>
    <w:basedOn w:val="a"/>
    <w:link w:val="aa"/>
    <w:uiPriority w:val="99"/>
    <w:unhideWhenUsed/>
    <w:rsid w:val="00590E9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首 字元"/>
    <w:basedOn w:val="a0"/>
    <w:link w:val="a9"/>
    <w:uiPriority w:val="99"/>
    <w:rsid w:val="00590E9B"/>
    <w:rPr>
      <w:kern w:val="2"/>
    </w:rPr>
  </w:style>
  <w:style w:type="paragraph" w:styleId="ab">
    <w:name w:val="footer"/>
    <w:basedOn w:val="a"/>
    <w:link w:val="ac"/>
    <w:uiPriority w:val="99"/>
    <w:unhideWhenUsed/>
    <w:rsid w:val="00590E9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c">
    <w:name w:val="頁尾 字元"/>
    <w:basedOn w:val="a0"/>
    <w:link w:val="ab"/>
    <w:uiPriority w:val="99"/>
    <w:rsid w:val="00590E9B"/>
    <w:rPr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7.wmf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3</TotalTime>
  <Pages>1</Pages>
  <Words>405</Words>
  <Characters>2311</Characters>
  <Application>Microsoft Office Word</Application>
  <DocSecurity>0</DocSecurity>
  <Lines>19</Lines>
  <Paragraphs>5</Paragraphs>
  <ScaleCrop>false</ScaleCrop>
  <Company>WORKGROUP</Company>
  <LinksUpToDate>false</LinksUpToDate>
  <CharactersWithSpaces>27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資料庫期中考試題</dc:title>
  <dc:subject/>
  <dc:creator>USER</dc:creator>
  <cp:keywords/>
  <dc:description/>
  <cp:lastModifiedBy>洪名臻</cp:lastModifiedBy>
  <cp:revision>18</cp:revision>
  <cp:lastPrinted>2019-11-04T00:49:00Z</cp:lastPrinted>
  <dcterms:created xsi:type="dcterms:W3CDTF">2019-11-03T11:58:00Z</dcterms:created>
  <dcterms:modified xsi:type="dcterms:W3CDTF">2023-10-23T09:48:00Z</dcterms:modified>
</cp:coreProperties>
</file>